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5.xml" ContentType="application/vnd.openxmlformats-officedocument.presentationml.notesSlide+xml"/>
  <Override PartName="/ppt/charts/chart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5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image91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8" r:id="rId1"/>
    <p:sldMasterId id="2147483680" r:id="rId2"/>
  </p:sldMasterIdLst>
  <p:notesMasterIdLst>
    <p:notesMasterId r:id="rId63"/>
  </p:notesMasterIdLst>
  <p:sldIdLst>
    <p:sldId id="256" r:id="rId3"/>
    <p:sldId id="283" r:id="rId4"/>
    <p:sldId id="347" r:id="rId5"/>
    <p:sldId id="312" r:id="rId6"/>
    <p:sldId id="313" r:id="rId7"/>
    <p:sldId id="259" r:id="rId8"/>
    <p:sldId id="257" r:id="rId9"/>
    <p:sldId id="328" r:id="rId10"/>
    <p:sldId id="271" r:id="rId11"/>
    <p:sldId id="272" r:id="rId12"/>
    <p:sldId id="291" r:id="rId13"/>
    <p:sldId id="285" r:id="rId14"/>
    <p:sldId id="298" r:id="rId15"/>
    <p:sldId id="286" r:id="rId16"/>
    <p:sldId id="331" r:id="rId17"/>
    <p:sldId id="287" r:id="rId18"/>
    <p:sldId id="289" r:id="rId19"/>
    <p:sldId id="290" r:id="rId20"/>
    <p:sldId id="334" r:id="rId21"/>
    <p:sldId id="335" r:id="rId22"/>
    <p:sldId id="284" r:id="rId23"/>
    <p:sldId id="311" r:id="rId24"/>
    <p:sldId id="336" r:id="rId25"/>
    <p:sldId id="293" r:id="rId26"/>
    <p:sldId id="294" r:id="rId27"/>
    <p:sldId id="299" r:id="rId28"/>
    <p:sldId id="309" r:id="rId29"/>
    <p:sldId id="297" r:id="rId30"/>
    <p:sldId id="320" r:id="rId31"/>
    <p:sldId id="341" r:id="rId32"/>
    <p:sldId id="321" r:id="rId33"/>
    <p:sldId id="296" r:id="rId34"/>
    <p:sldId id="329" r:id="rId35"/>
    <p:sldId id="345" r:id="rId36"/>
    <p:sldId id="346" r:id="rId37"/>
    <p:sldId id="342" r:id="rId38"/>
    <p:sldId id="343" r:id="rId39"/>
    <p:sldId id="344" r:id="rId40"/>
    <p:sldId id="269" r:id="rId41"/>
    <p:sldId id="323" r:id="rId42"/>
    <p:sldId id="324" r:id="rId43"/>
    <p:sldId id="307" r:id="rId44"/>
    <p:sldId id="308" r:id="rId45"/>
    <p:sldId id="273" r:id="rId46"/>
    <p:sldId id="281" r:id="rId47"/>
    <p:sldId id="325" r:id="rId48"/>
    <p:sldId id="322" r:id="rId49"/>
    <p:sldId id="274" r:id="rId50"/>
    <p:sldId id="275" r:id="rId51"/>
    <p:sldId id="282" r:id="rId52"/>
    <p:sldId id="310" r:id="rId53"/>
    <p:sldId id="280" r:id="rId54"/>
    <p:sldId id="327" r:id="rId55"/>
    <p:sldId id="300" r:id="rId56"/>
    <p:sldId id="316" r:id="rId57"/>
    <p:sldId id="303" r:id="rId58"/>
    <p:sldId id="304" r:id="rId59"/>
    <p:sldId id="305" r:id="rId60"/>
    <p:sldId id="317" r:id="rId61"/>
    <p:sldId id="319" r:id="rId6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0070C0"/>
    <a:srgbClr val="D34817"/>
    <a:srgbClr val="0020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127" autoAdjust="0"/>
    <p:restoredTop sz="94660"/>
  </p:normalViewPr>
  <p:slideViewPr>
    <p:cSldViewPr snapToGrid="0">
      <p:cViewPr varScale="1">
        <p:scale>
          <a:sx n="89" d="100"/>
          <a:sy n="89" d="100"/>
        </p:scale>
        <p:origin x="274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Projects\Trapped%20electrons\Trapping%20vs%20bunch%20charge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esktop\EC_Witness_Bunch_Processing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Sergey\Desktop\EC_Witness_Bunch_Processing.xlsx" TargetMode="Externa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Projects\Trapped%20electrons\Microwave%20Measuremen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5684709910608331"/>
          <c:y val="0.13358814523184603"/>
          <c:w val="0.54972942784572543"/>
          <c:h val="0.588980863665448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rapped</c:v>
                </c:pt>
              </c:strCache>
            </c:strRef>
          </c:tx>
          <c:spPr>
            <a:ln w="6350" cap="rnd">
              <a:noFill/>
              <a:round/>
            </a:ln>
            <a:effectLst/>
          </c:spPr>
          <c:marker>
            <c:symbol val="diamond"/>
            <c:size val="6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xVal>
            <c:numRef>
              <c:f>Sheet1!$A$2:$A$20</c:f>
              <c:numCache>
                <c:formatCode>0.00E+00</c:formatCode>
                <c:ptCount val="19"/>
                <c:pt idx="0">
                  <c:v>100000000</c:v>
                </c:pt>
                <c:pt idx="1">
                  <c:v>300000000</c:v>
                </c:pt>
                <c:pt idx="2">
                  <c:v>500000000</c:v>
                </c:pt>
                <c:pt idx="3">
                  <c:v>1000000000</c:v>
                </c:pt>
                <c:pt idx="4">
                  <c:v>2000000000</c:v>
                </c:pt>
                <c:pt idx="5">
                  <c:v>2200000000</c:v>
                </c:pt>
                <c:pt idx="6">
                  <c:v>2300000000</c:v>
                </c:pt>
                <c:pt idx="7">
                  <c:v>2400000000</c:v>
                </c:pt>
                <c:pt idx="8">
                  <c:v>2500000000</c:v>
                </c:pt>
                <c:pt idx="9">
                  <c:v>3000000000</c:v>
                </c:pt>
                <c:pt idx="10">
                  <c:v>4000000000</c:v>
                </c:pt>
                <c:pt idx="11">
                  <c:v>5000000000</c:v>
                </c:pt>
                <c:pt idx="12">
                  <c:v>10000000000</c:v>
                </c:pt>
                <c:pt idx="13">
                  <c:v>20000000000</c:v>
                </c:pt>
                <c:pt idx="14">
                  <c:v>30000000000</c:v>
                </c:pt>
                <c:pt idx="15">
                  <c:v>40000000000</c:v>
                </c:pt>
                <c:pt idx="16">
                  <c:v>60000000000</c:v>
                </c:pt>
                <c:pt idx="17">
                  <c:v>80000000000</c:v>
                </c:pt>
                <c:pt idx="18">
                  <c:v>100000000000</c:v>
                </c:pt>
              </c:numCache>
            </c:numRef>
          </c:xVal>
          <c:yVal>
            <c:numRef>
              <c:f>Sheet1!$B$2:$B$20</c:f>
              <c:numCache>
                <c:formatCode>0.00E+00</c:formatCode>
                <c:ptCount val="19"/>
                <c:pt idx="0">
                  <c:v>2.5000000000000001E-4</c:v>
                </c:pt>
                <c:pt idx="1">
                  <c:v>5.0000000000000002E-5</c:v>
                </c:pt>
                <c:pt idx="2">
                  <c:v>3.0000000000000001E-5</c:v>
                </c:pt>
                <c:pt idx="3" formatCode="General">
                  <c:v>0</c:v>
                </c:pt>
                <c:pt idx="4">
                  <c:v>0</c:v>
                </c:pt>
                <c:pt idx="5">
                  <c:v>3.5E-4</c:v>
                </c:pt>
                <c:pt idx="6">
                  <c:v>1.6000000000000001E-3</c:v>
                </c:pt>
                <c:pt idx="7">
                  <c:v>5.0000000000000001E-3</c:v>
                </c:pt>
                <c:pt idx="8">
                  <c:v>1.4E-2</c:v>
                </c:pt>
                <c:pt idx="9">
                  <c:v>2.1999999999999999E-2</c:v>
                </c:pt>
                <c:pt idx="10">
                  <c:v>1.7000000000000001E-2</c:v>
                </c:pt>
                <c:pt idx="11">
                  <c:v>1.7000000000000001E-2</c:v>
                </c:pt>
                <c:pt idx="12">
                  <c:v>1.4E-2</c:v>
                </c:pt>
                <c:pt idx="13">
                  <c:v>0.02</c:v>
                </c:pt>
                <c:pt idx="14">
                  <c:v>4.1000000000000003E-3</c:v>
                </c:pt>
                <c:pt idx="15">
                  <c:v>4.5999999999999999E-3</c:v>
                </c:pt>
                <c:pt idx="16">
                  <c:v>8.9999999999999993E-3</c:v>
                </c:pt>
                <c:pt idx="17">
                  <c:v>7.0000000000000001E-3</c:v>
                </c:pt>
                <c:pt idx="18">
                  <c:v>1.9E-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389912"/>
        <c:axId val="304429096"/>
      </c:scatterChart>
      <c:valAx>
        <c:axId val="304389912"/>
        <c:scaling>
          <c:logBase val="10"/>
          <c:orientation val="minMax"/>
          <c:min val="100000000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dirty="0" smtClean="0"/>
                  <a:t>Bunch population</a:t>
                </a:r>
                <a:endParaRPr lang="en-US" sz="18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E+0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4429096"/>
        <c:crosses val="autoZero"/>
        <c:crossBetween val="midCat"/>
      </c:valAx>
      <c:valAx>
        <c:axId val="30442909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dirty="0" smtClean="0"/>
                  <a:t>Ratio</a:t>
                </a:r>
                <a:r>
                  <a:rPr lang="en-US" sz="1800" baseline="0" dirty="0" smtClean="0"/>
                  <a:t> of particles, trapped by the field</a:t>
                </a:r>
                <a:endParaRPr lang="en-US" sz="1800" dirty="0"/>
              </a:p>
            </c:rich>
          </c:tx>
          <c:layout>
            <c:manualLayout>
              <c:xMode val="edge"/>
              <c:yMode val="edge"/>
              <c:x val="3.2144787979557901E-2"/>
              <c:y val="8.5504570483122086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E+0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4389912"/>
        <c:crosses val="autoZero"/>
        <c:crossBetween val="midCat"/>
        <c:majorUnit val="1.0000000000000002E-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886832749402824"/>
          <c:y val="7.8708135226678869E-2"/>
          <c:w val="0.71267199284802163"/>
          <c:h val="0.70573927183592433"/>
        </c:manualLayout>
      </c:layout>
      <c:scatterChart>
        <c:scatterStyle val="lineMarker"/>
        <c:varyColors val="0"/>
        <c:ser>
          <c:idx val="1"/>
          <c:order val="0"/>
          <c:tx>
            <c:v>No clearing bunch</c:v>
          </c:tx>
          <c:spPr>
            <a:ln>
              <a:noFill/>
            </a:ln>
          </c:spPr>
          <c:marker>
            <c:spPr>
              <a:solidFill>
                <a:schemeClr val="accent1"/>
              </a:solidFill>
              <a:ln>
                <a:noFill/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Int__Scan!$K$5:$K$83</c:f>
                <c:numCache>
                  <c:formatCode>General</c:formatCode>
                  <c:ptCount val="79"/>
                  <c:pt idx="0">
                    <c:v>1.5030832509408198E-4</c:v>
                  </c:pt>
                  <c:pt idx="1">
                    <c:v>1.9245008972985406E-5</c:v>
                  </c:pt>
                  <c:pt idx="2">
                    <c:v>5.091750772172595E-5</c:v>
                  </c:pt>
                  <c:pt idx="3">
                    <c:v>5.091750772172595E-5</c:v>
                  </c:pt>
                  <c:pt idx="4">
                    <c:v>1.9245008972985406E-5</c:v>
                  </c:pt>
                  <c:pt idx="5">
                    <c:v>1.9245008972985406E-5</c:v>
                  </c:pt>
                  <c:pt idx="6">
                    <c:v>5.0917507721732001E-5</c:v>
                  </c:pt>
                  <c:pt idx="7">
                    <c:v>6.9388866648863453E-5</c:v>
                  </c:pt>
                  <c:pt idx="8">
                    <c:v>6.9388866648863453E-5</c:v>
                  </c:pt>
                  <c:pt idx="9">
                    <c:v>5.0917507721732001E-5</c:v>
                  </c:pt>
                  <c:pt idx="10">
                    <c:v>7.6980035891957644E-5</c:v>
                  </c:pt>
                  <c:pt idx="11">
                    <c:v>5.0917507721732001E-5</c:v>
                  </c:pt>
                  <c:pt idx="12">
                    <c:v>1.0183501544344584E-4</c:v>
                  </c:pt>
                  <c:pt idx="13">
                    <c:v>5.0917507721732001E-5</c:v>
                  </c:pt>
                  <c:pt idx="14">
                    <c:v>1.2619796323999218E-4</c:v>
                  </c:pt>
                  <c:pt idx="15">
                    <c:v>6.9388866648863453E-5</c:v>
                  </c:pt>
                  <c:pt idx="16">
                    <c:v>1.1706281947612865E-4</c:v>
                  </c:pt>
                  <c:pt idx="17">
                    <c:v>6.9388866648863453E-5</c:v>
                  </c:pt>
                  <c:pt idx="18">
                    <c:v>6.9388866648863453E-5</c:v>
                  </c:pt>
                  <c:pt idx="19">
                    <c:v>5.091750772172595E-5</c:v>
                  </c:pt>
                  <c:pt idx="20">
                    <c:v>1.9245008972985406E-5</c:v>
                  </c:pt>
                  <c:pt idx="21">
                    <c:v>1.2619796323999218E-4</c:v>
                  </c:pt>
                  <c:pt idx="22">
                    <c:v>1.1706281947612865E-4</c:v>
                  </c:pt>
                  <c:pt idx="23">
                    <c:v>6.9388866648863453E-5</c:v>
                  </c:pt>
                  <c:pt idx="24">
                    <c:v>6.9388866648863453E-5</c:v>
                  </c:pt>
                  <c:pt idx="25">
                    <c:v>6.9388866648863453E-5</c:v>
                  </c:pt>
                  <c:pt idx="26">
                    <c:v>1.1706281947612865E-4</c:v>
                  </c:pt>
                  <c:pt idx="27">
                    <c:v>1.018350154434519E-4</c:v>
                  </c:pt>
                  <c:pt idx="28">
                    <c:v>1.0715167512213214E-4</c:v>
                  </c:pt>
                  <c:pt idx="29">
                    <c:v>5.091750772172595E-5</c:v>
                  </c:pt>
                  <c:pt idx="30">
                    <c:v>1.018350154434519E-4</c:v>
                  </c:pt>
                  <c:pt idx="31">
                    <c:v>7.6980035891925606E-5</c:v>
                  </c:pt>
                  <c:pt idx="32">
                    <c:v>6.9388866648872343E-5</c:v>
                  </c:pt>
                  <c:pt idx="33">
                    <c:v>1.7105338131487009E-4</c:v>
                  </c:pt>
                  <c:pt idx="34">
                    <c:v>6.9388866648832336E-5</c:v>
                  </c:pt>
                  <c:pt idx="35">
                    <c:v>1.1706281947612865E-4</c:v>
                  </c:pt>
                  <c:pt idx="36">
                    <c:v>8.3887049280773193E-5</c:v>
                  </c:pt>
                  <c:pt idx="37">
                    <c:v>1.5752718754172648E-4</c:v>
                  </c:pt>
                  <c:pt idx="38">
                    <c:v>6.9388866648863439E-5</c:v>
                  </c:pt>
                  <c:pt idx="39">
                    <c:v>2.1688023662159352E-4</c:v>
                  </c:pt>
                  <c:pt idx="40">
                    <c:v>1.17062819476155E-4</c:v>
                  </c:pt>
                  <c:pt idx="41">
                    <c:v>1.7105338131488451E-4</c:v>
                  </c:pt>
                  <c:pt idx="42">
                    <c:v>1.6777409856158317E-4</c:v>
                  </c:pt>
                  <c:pt idx="43">
                    <c:v>2.1430335024428445E-4</c:v>
                  </c:pt>
                  <c:pt idx="44">
                    <c:v>1.1706281947612865E-4</c:v>
                  </c:pt>
                  <c:pt idx="45">
                    <c:v>1.7105338131488451E-4</c:v>
                  </c:pt>
                  <c:pt idx="46">
                    <c:v>2.8349668493714823E-4</c:v>
                  </c:pt>
                  <c:pt idx="47">
                    <c:v>2.268953095184432E-4</c:v>
                  </c:pt>
                  <c:pt idx="48">
                    <c:v>2.5018511664882633E-4</c:v>
                  </c:pt>
                  <c:pt idx="49">
                    <c:v>6.9388866648863453E-5</c:v>
                  </c:pt>
                  <c:pt idx="50">
                    <c:v>1.3471506281089783E-4</c:v>
                  </c:pt>
                  <c:pt idx="51">
                    <c:v>1.710533813148773E-4</c:v>
                  </c:pt>
                  <c:pt idx="52">
                    <c:v>3.4047896546767105E-4</c:v>
                  </c:pt>
                  <c:pt idx="53">
                    <c:v>2.6943012562182086E-4</c:v>
                  </c:pt>
                  <c:pt idx="54">
                    <c:v>3.9767844818161644E-4</c:v>
                  </c:pt>
                  <c:pt idx="55">
                    <c:v>1.9245008972987009E-4</c:v>
                  </c:pt>
                  <c:pt idx="56">
                    <c:v>2.5018511664884232E-4</c:v>
                  </c:pt>
                  <c:pt idx="57">
                    <c:v>5.6992527125476376E-4</c:v>
                  </c:pt>
                  <c:pt idx="58">
                    <c:v>5.699252712547502E-4</c:v>
                  </c:pt>
                  <c:pt idx="59">
                    <c:v>5.8720934496549161E-4</c:v>
                  </c:pt>
                  <c:pt idx="60">
                    <c:v>5.4806055356170413E-4</c:v>
                  </c:pt>
                  <c:pt idx="61">
                    <c:v>2.6943012562179565E-4</c:v>
                  </c:pt>
                  <c:pt idx="62">
                    <c:v>3.2375116187406515E-4</c:v>
                  </c:pt>
                  <c:pt idx="63">
                    <c:v>2.6943012562182086E-4</c:v>
                  </c:pt>
                  <c:pt idx="64">
                    <c:v>3.1681283176409188E-4</c:v>
                  </c:pt>
                  <c:pt idx="65">
                    <c:v>4.167777629669211E-4</c:v>
                  </c:pt>
                  <c:pt idx="66">
                    <c:v>7.726817178094937E-4</c:v>
                  </c:pt>
                  <c:pt idx="67">
                    <c:v>4.9140765305543343E-4</c:v>
                  </c:pt>
                  <c:pt idx="68">
                    <c:v>4.7648403649756186E-4</c:v>
                  </c:pt>
                  <c:pt idx="69">
                    <c:v>4.6706332348850365E-4</c:v>
                  </c:pt>
                  <c:pt idx="70">
                    <c:v>4.6825127790454095E-4</c:v>
                  </c:pt>
                  <c:pt idx="71">
                    <c:v>3.5642255405211366E-4</c:v>
                  </c:pt>
                  <c:pt idx="72">
                    <c:v>5.2739752383581682E-4</c:v>
                  </c:pt>
                  <c:pt idx="73">
                    <c:v>6.6777685339183606E-4</c:v>
                  </c:pt>
                  <c:pt idx="74">
                    <c:v>4.6825127790456995E-4</c:v>
                  </c:pt>
                  <c:pt idx="75">
                    <c:v>5.2739752383581682E-4</c:v>
                  </c:pt>
                  <c:pt idx="76">
                    <c:v>4.7297325897318042E-4</c:v>
                  </c:pt>
                  <c:pt idx="77">
                    <c:v>4.8572206654210636E-4</c:v>
                  </c:pt>
                  <c:pt idx="78">
                    <c:v>4.476274906329849E-4</c:v>
                  </c:pt>
                </c:numCache>
              </c:numRef>
            </c:plus>
            <c:minus>
              <c:numRef>
                <c:f>Int__Scan!$K$5:$K$83</c:f>
                <c:numCache>
                  <c:formatCode>General</c:formatCode>
                  <c:ptCount val="79"/>
                  <c:pt idx="0">
                    <c:v>1.5030832509408198E-4</c:v>
                  </c:pt>
                  <c:pt idx="1">
                    <c:v>1.9245008972985406E-5</c:v>
                  </c:pt>
                  <c:pt idx="2">
                    <c:v>5.091750772172595E-5</c:v>
                  </c:pt>
                  <c:pt idx="3">
                    <c:v>5.091750772172595E-5</c:v>
                  </c:pt>
                  <c:pt idx="4">
                    <c:v>1.9245008972985406E-5</c:v>
                  </c:pt>
                  <c:pt idx="5">
                    <c:v>1.9245008972985406E-5</c:v>
                  </c:pt>
                  <c:pt idx="6">
                    <c:v>5.0917507721732001E-5</c:v>
                  </c:pt>
                  <c:pt idx="7">
                    <c:v>6.9388866648863453E-5</c:v>
                  </c:pt>
                  <c:pt idx="8">
                    <c:v>6.9388866648863453E-5</c:v>
                  </c:pt>
                  <c:pt idx="9">
                    <c:v>5.0917507721732001E-5</c:v>
                  </c:pt>
                  <c:pt idx="10">
                    <c:v>7.6980035891957644E-5</c:v>
                  </c:pt>
                  <c:pt idx="11">
                    <c:v>5.0917507721732001E-5</c:v>
                  </c:pt>
                  <c:pt idx="12">
                    <c:v>1.0183501544344584E-4</c:v>
                  </c:pt>
                  <c:pt idx="13">
                    <c:v>5.0917507721732001E-5</c:v>
                  </c:pt>
                  <c:pt idx="14">
                    <c:v>1.2619796323999218E-4</c:v>
                  </c:pt>
                  <c:pt idx="15">
                    <c:v>6.9388866648863453E-5</c:v>
                  </c:pt>
                  <c:pt idx="16">
                    <c:v>1.1706281947612865E-4</c:v>
                  </c:pt>
                  <c:pt idx="17">
                    <c:v>6.9388866648863453E-5</c:v>
                  </c:pt>
                  <c:pt idx="18">
                    <c:v>6.9388866648863453E-5</c:v>
                  </c:pt>
                  <c:pt idx="19">
                    <c:v>5.091750772172595E-5</c:v>
                  </c:pt>
                  <c:pt idx="20">
                    <c:v>1.9245008972985406E-5</c:v>
                  </c:pt>
                  <c:pt idx="21">
                    <c:v>1.2619796323999218E-4</c:v>
                  </c:pt>
                  <c:pt idx="22">
                    <c:v>1.1706281947612865E-4</c:v>
                  </c:pt>
                  <c:pt idx="23">
                    <c:v>6.9388866648863453E-5</c:v>
                  </c:pt>
                  <c:pt idx="24">
                    <c:v>6.9388866648863453E-5</c:v>
                  </c:pt>
                  <c:pt idx="25">
                    <c:v>6.9388866648863453E-5</c:v>
                  </c:pt>
                  <c:pt idx="26">
                    <c:v>1.1706281947612865E-4</c:v>
                  </c:pt>
                  <c:pt idx="27">
                    <c:v>1.018350154434519E-4</c:v>
                  </c:pt>
                  <c:pt idx="28">
                    <c:v>1.0715167512213214E-4</c:v>
                  </c:pt>
                  <c:pt idx="29">
                    <c:v>5.091750772172595E-5</c:v>
                  </c:pt>
                  <c:pt idx="30">
                    <c:v>1.018350154434519E-4</c:v>
                  </c:pt>
                  <c:pt idx="31">
                    <c:v>7.6980035891925606E-5</c:v>
                  </c:pt>
                  <c:pt idx="32">
                    <c:v>6.9388866648872343E-5</c:v>
                  </c:pt>
                  <c:pt idx="33">
                    <c:v>1.7105338131487009E-4</c:v>
                  </c:pt>
                  <c:pt idx="34">
                    <c:v>6.9388866648832336E-5</c:v>
                  </c:pt>
                  <c:pt idx="35">
                    <c:v>1.1706281947612865E-4</c:v>
                  </c:pt>
                  <c:pt idx="36">
                    <c:v>8.3887049280773193E-5</c:v>
                  </c:pt>
                  <c:pt idx="37">
                    <c:v>1.5752718754172648E-4</c:v>
                  </c:pt>
                  <c:pt idx="38">
                    <c:v>6.9388866648863439E-5</c:v>
                  </c:pt>
                  <c:pt idx="39">
                    <c:v>2.1688023662159352E-4</c:v>
                  </c:pt>
                  <c:pt idx="40">
                    <c:v>1.17062819476155E-4</c:v>
                  </c:pt>
                  <c:pt idx="41">
                    <c:v>1.7105338131488451E-4</c:v>
                  </c:pt>
                  <c:pt idx="42">
                    <c:v>1.6777409856158317E-4</c:v>
                  </c:pt>
                  <c:pt idx="43">
                    <c:v>2.1430335024428445E-4</c:v>
                  </c:pt>
                  <c:pt idx="44">
                    <c:v>1.1706281947612865E-4</c:v>
                  </c:pt>
                  <c:pt idx="45">
                    <c:v>1.7105338131488451E-4</c:v>
                  </c:pt>
                  <c:pt idx="46">
                    <c:v>2.8349668493714823E-4</c:v>
                  </c:pt>
                  <c:pt idx="47">
                    <c:v>2.268953095184432E-4</c:v>
                  </c:pt>
                  <c:pt idx="48">
                    <c:v>2.5018511664882633E-4</c:v>
                  </c:pt>
                  <c:pt idx="49">
                    <c:v>6.9388866648863453E-5</c:v>
                  </c:pt>
                  <c:pt idx="50">
                    <c:v>1.3471506281089783E-4</c:v>
                  </c:pt>
                  <c:pt idx="51">
                    <c:v>1.710533813148773E-4</c:v>
                  </c:pt>
                  <c:pt idx="52">
                    <c:v>3.4047896546767105E-4</c:v>
                  </c:pt>
                  <c:pt idx="53">
                    <c:v>2.6943012562182086E-4</c:v>
                  </c:pt>
                  <c:pt idx="54">
                    <c:v>3.9767844818161644E-4</c:v>
                  </c:pt>
                  <c:pt idx="55">
                    <c:v>1.9245008972987009E-4</c:v>
                  </c:pt>
                  <c:pt idx="56">
                    <c:v>2.5018511664884232E-4</c:v>
                  </c:pt>
                  <c:pt idx="57">
                    <c:v>5.6992527125476376E-4</c:v>
                  </c:pt>
                  <c:pt idx="58">
                    <c:v>5.699252712547502E-4</c:v>
                  </c:pt>
                  <c:pt idx="59">
                    <c:v>5.8720934496549161E-4</c:v>
                  </c:pt>
                  <c:pt idx="60">
                    <c:v>5.4806055356170413E-4</c:v>
                  </c:pt>
                  <c:pt idx="61">
                    <c:v>2.6943012562179565E-4</c:v>
                  </c:pt>
                  <c:pt idx="62">
                    <c:v>3.2375116187406515E-4</c:v>
                  </c:pt>
                  <c:pt idx="63">
                    <c:v>2.6943012562182086E-4</c:v>
                  </c:pt>
                  <c:pt idx="64">
                    <c:v>3.1681283176409188E-4</c:v>
                  </c:pt>
                  <c:pt idx="65">
                    <c:v>4.167777629669211E-4</c:v>
                  </c:pt>
                  <c:pt idx="66">
                    <c:v>7.726817178094937E-4</c:v>
                  </c:pt>
                  <c:pt idx="67">
                    <c:v>4.9140765305543343E-4</c:v>
                  </c:pt>
                  <c:pt idx="68">
                    <c:v>4.7648403649756186E-4</c:v>
                  </c:pt>
                  <c:pt idx="69">
                    <c:v>4.6706332348850365E-4</c:v>
                  </c:pt>
                  <c:pt idx="70">
                    <c:v>4.6825127790454095E-4</c:v>
                  </c:pt>
                  <c:pt idx="71">
                    <c:v>3.5642255405211366E-4</c:v>
                  </c:pt>
                  <c:pt idx="72">
                    <c:v>5.2739752383581682E-4</c:v>
                  </c:pt>
                  <c:pt idx="73">
                    <c:v>6.6777685339183606E-4</c:v>
                  </c:pt>
                  <c:pt idx="74">
                    <c:v>4.6825127790456995E-4</c:v>
                  </c:pt>
                  <c:pt idx="75">
                    <c:v>5.2739752383581682E-4</c:v>
                  </c:pt>
                  <c:pt idx="76">
                    <c:v>4.7297325897318042E-4</c:v>
                  </c:pt>
                  <c:pt idx="77">
                    <c:v>4.8572206654210636E-4</c:v>
                  </c:pt>
                  <c:pt idx="78">
                    <c:v>4.476274906329849E-4</c:v>
                  </c:pt>
                </c:numCache>
              </c:numRef>
            </c:minus>
            <c:spPr>
              <a:solidFill>
                <a:srgbClr val="000000"/>
              </a:solidFill>
              <a:ln w="6345" cap="flat">
                <a:solidFill>
                  <a:srgbClr val="000000"/>
                </a:solidFill>
                <a:prstDash val="solid"/>
                <a:round/>
              </a:ln>
            </c:spPr>
          </c:errBars>
          <c:xVal>
            <c:numRef>
              <c:f>Int__Scan!$A$5:$A$83</c:f>
              <c:numCache>
                <c:formatCode>General</c:formatCode>
                <c:ptCount val="7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</c:numCache>
            </c:numRef>
          </c:xVal>
          <c:yVal>
            <c:numRef>
              <c:f>Int__Scan!$I$5:$I$83</c:f>
              <c:numCache>
                <c:formatCode>General</c:formatCode>
                <c:ptCount val="79"/>
                <c:pt idx="0">
                  <c:v>3.7777777777777316E-4</c:v>
                </c:pt>
                <c:pt idx="1">
                  <c:v>4.4444444444439547E-5</c:v>
                </c:pt>
                <c:pt idx="2">
                  <c:v>-2.2222222222219774E-5</c:v>
                </c:pt>
                <c:pt idx="3">
                  <c:v>-2.2222222222219774E-5</c:v>
                </c:pt>
                <c:pt idx="4">
                  <c:v>-5.5555555555549439E-5</c:v>
                </c:pt>
                <c:pt idx="5">
                  <c:v>-5.5555555555549439E-5</c:v>
                </c:pt>
                <c:pt idx="6">
                  <c:v>-1.2222222222222726E-4</c:v>
                </c:pt>
                <c:pt idx="7">
                  <c:v>-8.8888888888879095E-5</c:v>
                </c:pt>
                <c:pt idx="8">
                  <c:v>-8.8888888888879095E-5</c:v>
                </c:pt>
                <c:pt idx="9">
                  <c:v>-1.2222222222222726E-4</c:v>
                </c:pt>
                <c:pt idx="10">
                  <c:v>-1.2222222222222726E-4</c:v>
                </c:pt>
                <c:pt idx="11">
                  <c:v>-1.2222222222222726E-4</c:v>
                </c:pt>
                <c:pt idx="12">
                  <c:v>-1.5555555555555692E-4</c:v>
                </c:pt>
                <c:pt idx="13">
                  <c:v>-1.2222222222222726E-4</c:v>
                </c:pt>
                <c:pt idx="14">
                  <c:v>-1.2222222222220877E-4</c:v>
                </c:pt>
                <c:pt idx="15">
                  <c:v>-8.8888888888879095E-5</c:v>
                </c:pt>
                <c:pt idx="16">
                  <c:v>-5.5555555555549439E-5</c:v>
                </c:pt>
                <c:pt idx="17">
                  <c:v>-8.8888888888879095E-5</c:v>
                </c:pt>
                <c:pt idx="18">
                  <c:v>-8.8888888888879095E-5</c:v>
                </c:pt>
                <c:pt idx="19">
                  <c:v>-2.2222222222219774E-5</c:v>
                </c:pt>
                <c:pt idx="20">
                  <c:v>-5.5555555555549439E-5</c:v>
                </c:pt>
                <c:pt idx="21">
                  <c:v>-2.2222222222219774E-5</c:v>
                </c:pt>
                <c:pt idx="22">
                  <c:v>4.4444444444439547E-5</c:v>
                </c:pt>
                <c:pt idx="23">
                  <c:v>1.1111111111109887E-5</c:v>
                </c:pt>
                <c:pt idx="24">
                  <c:v>1.1111111111109887E-5</c:v>
                </c:pt>
                <c:pt idx="25">
                  <c:v>1.1111111111109888E-4</c:v>
                </c:pt>
                <c:pt idx="26">
                  <c:v>1.4444444444442853E-4</c:v>
                </c:pt>
                <c:pt idx="27">
                  <c:v>4.4444444444439547E-5</c:v>
                </c:pt>
                <c:pt idx="28">
                  <c:v>1.1111111111109888E-4</c:v>
                </c:pt>
                <c:pt idx="29">
                  <c:v>7.7777777777769216E-5</c:v>
                </c:pt>
                <c:pt idx="30">
                  <c:v>1.4444444444442853E-4</c:v>
                </c:pt>
                <c:pt idx="31">
                  <c:v>1.777777777777767E-4</c:v>
                </c:pt>
                <c:pt idx="32">
                  <c:v>2.1111111111110636E-4</c:v>
                </c:pt>
                <c:pt idx="33">
                  <c:v>1.777777777777767E-4</c:v>
                </c:pt>
                <c:pt idx="34">
                  <c:v>3.1111111111109535E-4</c:v>
                </c:pt>
                <c:pt idx="35">
                  <c:v>1.4444444444442853E-4</c:v>
                </c:pt>
                <c:pt idx="36">
                  <c:v>2.4444444444443603E-4</c:v>
                </c:pt>
                <c:pt idx="37">
                  <c:v>3.1111111111111384E-4</c:v>
                </c:pt>
                <c:pt idx="38">
                  <c:v>4.1111111111112136E-4</c:v>
                </c:pt>
                <c:pt idx="39">
                  <c:v>3.444444444444435E-4</c:v>
                </c:pt>
                <c:pt idx="40">
                  <c:v>4.4444444444443249E-4</c:v>
                </c:pt>
                <c:pt idx="41">
                  <c:v>3.7777777777777316E-4</c:v>
                </c:pt>
                <c:pt idx="42">
                  <c:v>3.1111111111111384E-4</c:v>
                </c:pt>
                <c:pt idx="43">
                  <c:v>2.7777777777776569E-4</c:v>
                </c:pt>
                <c:pt idx="44">
                  <c:v>4.4444444444445103E-4</c:v>
                </c:pt>
                <c:pt idx="45">
                  <c:v>3.7777777777777316E-4</c:v>
                </c:pt>
                <c:pt idx="46">
                  <c:v>5.4444444444443996E-4</c:v>
                </c:pt>
                <c:pt idx="47">
                  <c:v>6.1111111111109928E-4</c:v>
                </c:pt>
                <c:pt idx="48">
                  <c:v>4.7777777777776215E-4</c:v>
                </c:pt>
                <c:pt idx="49">
                  <c:v>5.111111111111103E-4</c:v>
                </c:pt>
                <c:pt idx="50">
                  <c:v>5.111111111111103E-4</c:v>
                </c:pt>
                <c:pt idx="51">
                  <c:v>4.7777777777778069E-4</c:v>
                </c:pt>
                <c:pt idx="52">
                  <c:v>5.7777777777776962E-4</c:v>
                </c:pt>
                <c:pt idx="53">
                  <c:v>7.7777777777778467E-4</c:v>
                </c:pt>
                <c:pt idx="54">
                  <c:v>8.1111111111109579E-4</c:v>
                </c:pt>
                <c:pt idx="55">
                  <c:v>7.4444444444445501E-4</c:v>
                </c:pt>
                <c:pt idx="56">
                  <c:v>6.7777777777777715E-4</c:v>
                </c:pt>
                <c:pt idx="57">
                  <c:v>9.1111111111110332E-4</c:v>
                </c:pt>
                <c:pt idx="58">
                  <c:v>9.1111111111112175E-4</c:v>
                </c:pt>
                <c:pt idx="59">
                  <c:v>1.0111111111111108E-3</c:v>
                </c:pt>
                <c:pt idx="60">
                  <c:v>1.0444444444444405E-3</c:v>
                </c:pt>
                <c:pt idx="61">
                  <c:v>1.0777777777777702E-3</c:v>
                </c:pt>
                <c:pt idx="62">
                  <c:v>1.0111111111110922E-3</c:v>
                </c:pt>
                <c:pt idx="63">
                  <c:v>1.177777777777796E-3</c:v>
                </c:pt>
                <c:pt idx="64">
                  <c:v>1.1444444444444479E-3</c:v>
                </c:pt>
                <c:pt idx="65">
                  <c:v>1.2444444444444369E-3</c:v>
                </c:pt>
                <c:pt idx="66">
                  <c:v>1.3444444444444443E-3</c:v>
                </c:pt>
                <c:pt idx="67">
                  <c:v>1.3111111111111147E-3</c:v>
                </c:pt>
                <c:pt idx="68">
                  <c:v>1.3444444444444443E-3</c:v>
                </c:pt>
                <c:pt idx="69">
                  <c:v>1.4111111111111037E-3</c:v>
                </c:pt>
                <c:pt idx="70">
                  <c:v>1.377777777777774E-3</c:v>
                </c:pt>
                <c:pt idx="71">
                  <c:v>1.3444444444444443E-3</c:v>
                </c:pt>
                <c:pt idx="72">
                  <c:v>1.5111111111111297E-3</c:v>
                </c:pt>
                <c:pt idx="73">
                  <c:v>1.5777777777777706E-3</c:v>
                </c:pt>
                <c:pt idx="74">
                  <c:v>1.5777777777777706E-3</c:v>
                </c:pt>
                <c:pt idx="75">
                  <c:v>1.6111111111111187E-3</c:v>
                </c:pt>
                <c:pt idx="76">
                  <c:v>1.7444444444444374E-3</c:v>
                </c:pt>
                <c:pt idx="77">
                  <c:v>1.577777777777789E-3</c:v>
                </c:pt>
                <c:pt idx="78">
                  <c:v>1.6444444444444484E-3</c:v>
                </c:pt>
              </c:numCache>
            </c:numRef>
          </c:yVal>
          <c:smooth val="0"/>
        </c:ser>
        <c:ser>
          <c:idx val="0"/>
          <c:order val="1"/>
          <c:tx>
            <c:v>With clearing bunch</c:v>
          </c:tx>
          <c:spPr>
            <a:ln>
              <a:noFill/>
            </a:ln>
          </c:spPr>
          <c:marker>
            <c:symbol val="square"/>
            <c:size val="5"/>
            <c:spPr>
              <a:solidFill>
                <a:srgbClr val="0070C0"/>
              </a:solidFill>
              <a:ln>
                <a:noFill/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Witness!$D$5:$D$84</c:f>
                <c:numCache>
                  <c:formatCode>General</c:formatCode>
                  <c:ptCount val="80"/>
                  <c:pt idx="0">
                    <c:v>1.3968672432403237E-4</c:v>
                  </c:pt>
                  <c:pt idx="1">
                    <c:v>1.0107988354336721E-4</c:v>
                  </c:pt>
                  <c:pt idx="2">
                    <c:v>4.8087222340028532E-5</c:v>
                  </c:pt>
                  <c:pt idx="3">
                    <c:v>2.8751811537115238E-5</c:v>
                  </c:pt>
                  <c:pt idx="4">
                    <c:v>7.0020405189182808E-5</c:v>
                  </c:pt>
                  <c:pt idx="5">
                    <c:v>6.9061739114548355E-5</c:v>
                  </c:pt>
                  <c:pt idx="6">
                    <c:v>5.17134964422864E-5</c:v>
                  </c:pt>
                  <c:pt idx="7">
                    <c:v>7.4245410311897446E-5</c:v>
                  </c:pt>
                  <c:pt idx="8">
                    <c:v>6.4350232174816569E-5</c:v>
                  </c:pt>
                  <c:pt idx="9">
                    <c:v>5.3345236766866955E-5</c:v>
                  </c:pt>
                  <c:pt idx="10">
                    <c:v>1.7557524502805777E-4</c:v>
                  </c:pt>
                  <c:pt idx="11">
                    <c:v>1.2667167909881813E-4</c:v>
                  </c:pt>
                  <c:pt idx="12">
                    <c:v>1.165700280027909E-4</c:v>
                  </c:pt>
                  <c:pt idx="13">
                    <c:v>1.6535099752027746E-4</c:v>
                  </c:pt>
                  <c:pt idx="14">
                    <c:v>1.2316462077042924E-4</c:v>
                  </c:pt>
                  <c:pt idx="15">
                    <c:v>1.6454265621498431E-4</c:v>
                  </c:pt>
                  <c:pt idx="16">
                    <c:v>1.5221538624436899E-4</c:v>
                  </c:pt>
                  <c:pt idx="17">
                    <c:v>1.9160475190447743E-4</c:v>
                  </c:pt>
                  <c:pt idx="18">
                    <c:v>1.6644175300343177E-4</c:v>
                  </c:pt>
                  <c:pt idx="19">
                    <c:v>1.7118077328618538E-4</c:v>
                  </c:pt>
                  <c:pt idx="20">
                    <c:v>1.8337575266829596E-4</c:v>
                  </c:pt>
                  <c:pt idx="21">
                    <c:v>2.0111119880729866E-4</c:v>
                  </c:pt>
                  <c:pt idx="22">
                    <c:v>1.9441732237147715E-4</c:v>
                  </c:pt>
                  <c:pt idx="23">
                    <c:v>2.1665860790872021E-4</c:v>
                  </c:pt>
                  <c:pt idx="24">
                    <c:v>1.9949459952111243E-4</c:v>
                  </c:pt>
                  <c:pt idx="25">
                    <c:v>1.7832020423410718E-4</c:v>
                  </c:pt>
                  <c:pt idx="26">
                    <c:v>1.8920384572754964E-4</c:v>
                  </c:pt>
                  <c:pt idx="27">
                    <c:v>1.8295979261653733E-4</c:v>
                  </c:pt>
                  <c:pt idx="28">
                    <c:v>1.5629032812898658E-4</c:v>
                  </c:pt>
                  <c:pt idx="29">
                    <c:v>1.6085485915658446E-4</c:v>
                  </c:pt>
                  <c:pt idx="30">
                    <c:v>1.819680767397962E-4</c:v>
                  </c:pt>
                  <c:pt idx="31">
                    <c:v>1.6569622233243123E-4</c:v>
                  </c:pt>
                  <c:pt idx="32">
                    <c:v>1.4371930314065364E-4</c:v>
                  </c:pt>
                  <c:pt idx="33">
                    <c:v>1.5032662850636715E-4</c:v>
                  </c:pt>
                  <c:pt idx="34">
                    <c:v>1.259175845354315E-4</c:v>
                  </c:pt>
                  <c:pt idx="35">
                    <c:v>1.2316462077042309E-4</c:v>
                  </c:pt>
                  <c:pt idx="36">
                    <c:v>1.3132293891667329E-4</c:v>
                  </c:pt>
                  <c:pt idx="37">
                    <c:v>1.3539360609507095E-4</c:v>
                  </c:pt>
                  <c:pt idx="38">
                    <c:v>1.2300987184541711E-4</c:v>
                  </c:pt>
                  <c:pt idx="39">
                    <c:v>1.17221808469893E-4</c:v>
                  </c:pt>
                  <c:pt idx="40">
                    <c:v>1.3088708328718628E-4</c:v>
                  </c:pt>
                  <c:pt idx="41">
                    <c:v>1.0914385439583798E-4</c:v>
                  </c:pt>
                  <c:pt idx="42">
                    <c:v>9.8115578103914923E-5</c:v>
                  </c:pt>
                  <c:pt idx="43">
                    <c:v>1.5283978539634582E-4</c:v>
                  </c:pt>
                  <c:pt idx="44">
                    <c:v>1.1681487185163872E-4</c:v>
                  </c:pt>
                  <c:pt idx="45">
                    <c:v>1.0649390771753202E-4</c:v>
                  </c:pt>
                  <c:pt idx="46">
                    <c:v>1.193953018139176E-4</c:v>
                  </c:pt>
                  <c:pt idx="47">
                    <c:v>1.4975535605335326E-4</c:v>
                  </c:pt>
                  <c:pt idx="48">
                    <c:v>1.5629032812899442E-4</c:v>
                  </c:pt>
                  <c:pt idx="49">
                    <c:v>1.2599319709526849E-4</c:v>
                  </c:pt>
                  <c:pt idx="50">
                    <c:v>1.5146270953919771E-4</c:v>
                  </c:pt>
                  <c:pt idx="51">
                    <c:v>1.2246671073436985E-4</c:v>
                  </c:pt>
                  <c:pt idx="52">
                    <c:v>1.5918841786056483E-4</c:v>
                  </c:pt>
                  <c:pt idx="53">
                    <c:v>6.5668721263480346E-5</c:v>
                  </c:pt>
                  <c:pt idx="54">
                    <c:v>1.6792288479566009E-4</c:v>
                  </c:pt>
                  <c:pt idx="55">
                    <c:v>1.4009520572334325E-4</c:v>
                  </c:pt>
                  <c:pt idx="56">
                    <c:v>1.8905277670787265E-4</c:v>
                  </c:pt>
                  <c:pt idx="57">
                    <c:v>1.8415314537737477E-4</c:v>
                  </c:pt>
                  <c:pt idx="58">
                    <c:v>1.9431932482385432E-4</c:v>
                  </c:pt>
                  <c:pt idx="59">
                    <c:v>1.7991532399861142E-4</c:v>
                  </c:pt>
                  <c:pt idx="60">
                    <c:v>2.1118261111676117E-4</c:v>
                  </c:pt>
                  <c:pt idx="61">
                    <c:v>1.6431097114341244E-4</c:v>
                  </c:pt>
                  <c:pt idx="62">
                    <c:v>1.7251086922277943E-4</c:v>
                  </c:pt>
                  <c:pt idx="63">
                    <c:v>2.1906293942282307E-4</c:v>
                  </c:pt>
                  <c:pt idx="64">
                    <c:v>1.6244559528829993E-4</c:v>
                  </c:pt>
                  <c:pt idx="65">
                    <c:v>2.0139513400277827E-4</c:v>
                  </c:pt>
                  <c:pt idx="66">
                    <c:v>1.9264573951266201E-4</c:v>
                  </c:pt>
                  <c:pt idx="67">
                    <c:v>2.0514338771650847E-4</c:v>
                  </c:pt>
                  <c:pt idx="68">
                    <c:v>1.9665778833873773E-4</c:v>
                  </c:pt>
                  <c:pt idx="69">
                    <c:v>1.8306387123727362E-4</c:v>
                  </c:pt>
                  <c:pt idx="70">
                    <c:v>1.7017637908945269E-4</c:v>
                  </c:pt>
                  <c:pt idx="71">
                    <c:v>1.7541243915275082E-4</c:v>
                  </c:pt>
                  <c:pt idx="72">
                    <c:v>1.8280356357888364E-4</c:v>
                  </c:pt>
                  <c:pt idx="73">
                    <c:v>2.0120588839247686E-4</c:v>
                  </c:pt>
                  <c:pt idx="74">
                    <c:v>2.2759194897467268E-4</c:v>
                  </c:pt>
                  <c:pt idx="75">
                    <c:v>2.4242426406924944E-4</c:v>
                  </c:pt>
                  <c:pt idx="76">
                    <c:v>2.5246970586774897E-4</c:v>
                  </c:pt>
                  <c:pt idx="77">
                    <c:v>2.3766322711729491E-4</c:v>
                  </c:pt>
                  <c:pt idx="78">
                    <c:v>2.4747871481343634E-4</c:v>
                  </c:pt>
                  <c:pt idx="79">
                    <c:v>2.1404939349865132E-4</c:v>
                  </c:pt>
                </c:numCache>
              </c:numRef>
            </c:plus>
            <c:minus>
              <c:numRef>
                <c:f>Witness!$D$5:$D$84</c:f>
                <c:numCache>
                  <c:formatCode>General</c:formatCode>
                  <c:ptCount val="80"/>
                  <c:pt idx="0">
                    <c:v>1.3968672432403237E-4</c:v>
                  </c:pt>
                  <c:pt idx="1">
                    <c:v>1.0107988354336721E-4</c:v>
                  </c:pt>
                  <c:pt idx="2">
                    <c:v>4.8087222340028532E-5</c:v>
                  </c:pt>
                  <c:pt idx="3">
                    <c:v>2.8751811537115238E-5</c:v>
                  </c:pt>
                  <c:pt idx="4">
                    <c:v>7.0020405189182808E-5</c:v>
                  </c:pt>
                  <c:pt idx="5">
                    <c:v>6.9061739114548355E-5</c:v>
                  </c:pt>
                  <c:pt idx="6">
                    <c:v>5.17134964422864E-5</c:v>
                  </c:pt>
                  <c:pt idx="7">
                    <c:v>7.4245410311897446E-5</c:v>
                  </c:pt>
                  <c:pt idx="8">
                    <c:v>6.4350232174816569E-5</c:v>
                  </c:pt>
                  <c:pt idx="9">
                    <c:v>5.3345236766866955E-5</c:v>
                  </c:pt>
                  <c:pt idx="10">
                    <c:v>1.7557524502805777E-4</c:v>
                  </c:pt>
                  <c:pt idx="11">
                    <c:v>1.2667167909881813E-4</c:v>
                  </c:pt>
                  <c:pt idx="12">
                    <c:v>1.165700280027909E-4</c:v>
                  </c:pt>
                  <c:pt idx="13">
                    <c:v>1.6535099752027746E-4</c:v>
                  </c:pt>
                  <c:pt idx="14">
                    <c:v>1.2316462077042924E-4</c:v>
                  </c:pt>
                  <c:pt idx="15">
                    <c:v>1.6454265621498431E-4</c:v>
                  </c:pt>
                  <c:pt idx="16">
                    <c:v>1.5221538624436899E-4</c:v>
                  </c:pt>
                  <c:pt idx="17">
                    <c:v>1.9160475190447743E-4</c:v>
                  </c:pt>
                  <c:pt idx="18">
                    <c:v>1.6644175300343177E-4</c:v>
                  </c:pt>
                  <c:pt idx="19">
                    <c:v>1.7118077328618538E-4</c:v>
                  </c:pt>
                  <c:pt idx="20">
                    <c:v>1.8337575266829596E-4</c:v>
                  </c:pt>
                  <c:pt idx="21">
                    <c:v>2.0111119880729866E-4</c:v>
                  </c:pt>
                  <c:pt idx="22">
                    <c:v>1.9441732237147715E-4</c:v>
                  </c:pt>
                  <c:pt idx="23">
                    <c:v>2.1665860790872021E-4</c:v>
                  </c:pt>
                  <c:pt idx="24">
                    <c:v>1.9949459952111243E-4</c:v>
                  </c:pt>
                  <c:pt idx="25">
                    <c:v>1.7832020423410718E-4</c:v>
                  </c:pt>
                  <c:pt idx="26">
                    <c:v>1.8920384572754964E-4</c:v>
                  </c:pt>
                  <c:pt idx="27">
                    <c:v>1.8295979261653733E-4</c:v>
                  </c:pt>
                  <c:pt idx="28">
                    <c:v>1.5629032812898658E-4</c:v>
                  </c:pt>
                  <c:pt idx="29">
                    <c:v>1.6085485915658446E-4</c:v>
                  </c:pt>
                  <c:pt idx="30">
                    <c:v>1.819680767397962E-4</c:v>
                  </c:pt>
                  <c:pt idx="31">
                    <c:v>1.6569622233243123E-4</c:v>
                  </c:pt>
                  <c:pt idx="32">
                    <c:v>1.4371930314065364E-4</c:v>
                  </c:pt>
                  <c:pt idx="33">
                    <c:v>1.5032662850636715E-4</c:v>
                  </c:pt>
                  <c:pt idx="34">
                    <c:v>1.259175845354315E-4</c:v>
                  </c:pt>
                  <c:pt idx="35">
                    <c:v>1.2316462077042309E-4</c:v>
                  </c:pt>
                  <c:pt idx="36">
                    <c:v>1.3132293891667329E-4</c:v>
                  </c:pt>
                  <c:pt idx="37">
                    <c:v>1.3539360609507095E-4</c:v>
                  </c:pt>
                  <c:pt idx="38">
                    <c:v>1.2300987184541711E-4</c:v>
                  </c:pt>
                  <c:pt idx="39">
                    <c:v>1.17221808469893E-4</c:v>
                  </c:pt>
                  <c:pt idx="40">
                    <c:v>1.3088708328718628E-4</c:v>
                  </c:pt>
                  <c:pt idx="41">
                    <c:v>1.0914385439583798E-4</c:v>
                  </c:pt>
                  <c:pt idx="42">
                    <c:v>9.8115578103914923E-5</c:v>
                  </c:pt>
                  <c:pt idx="43">
                    <c:v>1.5283978539634582E-4</c:v>
                  </c:pt>
                  <c:pt idx="44">
                    <c:v>1.1681487185163872E-4</c:v>
                  </c:pt>
                  <c:pt idx="45">
                    <c:v>1.0649390771753202E-4</c:v>
                  </c:pt>
                  <c:pt idx="46">
                    <c:v>1.193953018139176E-4</c:v>
                  </c:pt>
                  <c:pt idx="47">
                    <c:v>1.4975535605335326E-4</c:v>
                  </c:pt>
                  <c:pt idx="48">
                    <c:v>1.5629032812899442E-4</c:v>
                  </c:pt>
                  <c:pt idx="49">
                    <c:v>1.2599319709526849E-4</c:v>
                  </c:pt>
                  <c:pt idx="50">
                    <c:v>1.5146270953919771E-4</c:v>
                  </c:pt>
                  <c:pt idx="51">
                    <c:v>1.2246671073436985E-4</c:v>
                  </c:pt>
                  <c:pt idx="52">
                    <c:v>1.5918841786056483E-4</c:v>
                  </c:pt>
                  <c:pt idx="53">
                    <c:v>6.5668721263480346E-5</c:v>
                  </c:pt>
                  <c:pt idx="54">
                    <c:v>1.6792288479566009E-4</c:v>
                  </c:pt>
                  <c:pt idx="55">
                    <c:v>1.4009520572334325E-4</c:v>
                  </c:pt>
                  <c:pt idx="56">
                    <c:v>1.8905277670787265E-4</c:v>
                  </c:pt>
                  <c:pt idx="57">
                    <c:v>1.8415314537737477E-4</c:v>
                  </c:pt>
                  <c:pt idx="58">
                    <c:v>1.9431932482385432E-4</c:v>
                  </c:pt>
                  <c:pt idx="59">
                    <c:v>1.7991532399861142E-4</c:v>
                  </c:pt>
                  <c:pt idx="60">
                    <c:v>2.1118261111676117E-4</c:v>
                  </c:pt>
                  <c:pt idx="61">
                    <c:v>1.6431097114341244E-4</c:v>
                  </c:pt>
                  <c:pt idx="62">
                    <c:v>1.7251086922277943E-4</c:v>
                  </c:pt>
                  <c:pt idx="63">
                    <c:v>2.1906293942282307E-4</c:v>
                  </c:pt>
                  <c:pt idx="64">
                    <c:v>1.6244559528829993E-4</c:v>
                  </c:pt>
                  <c:pt idx="65">
                    <c:v>2.0139513400277827E-4</c:v>
                  </c:pt>
                  <c:pt idx="66">
                    <c:v>1.9264573951266201E-4</c:v>
                  </c:pt>
                  <c:pt idx="67">
                    <c:v>2.0514338771650847E-4</c:v>
                  </c:pt>
                  <c:pt idx="68">
                    <c:v>1.9665778833873773E-4</c:v>
                  </c:pt>
                  <c:pt idx="69">
                    <c:v>1.8306387123727362E-4</c:v>
                  </c:pt>
                  <c:pt idx="70">
                    <c:v>1.7017637908945269E-4</c:v>
                  </c:pt>
                  <c:pt idx="71">
                    <c:v>1.7541243915275082E-4</c:v>
                  </c:pt>
                  <c:pt idx="72">
                    <c:v>1.8280356357888364E-4</c:v>
                  </c:pt>
                  <c:pt idx="73">
                    <c:v>2.0120588839247686E-4</c:v>
                  </c:pt>
                  <c:pt idx="74">
                    <c:v>2.2759194897467268E-4</c:v>
                  </c:pt>
                  <c:pt idx="75">
                    <c:v>2.4242426406924944E-4</c:v>
                  </c:pt>
                  <c:pt idx="76">
                    <c:v>2.5246970586774897E-4</c:v>
                  </c:pt>
                  <c:pt idx="77">
                    <c:v>2.3766322711729491E-4</c:v>
                  </c:pt>
                  <c:pt idx="78">
                    <c:v>2.4747871481343634E-4</c:v>
                  </c:pt>
                  <c:pt idx="79">
                    <c:v>2.1404939349865132E-4</c:v>
                  </c:pt>
                </c:numCache>
              </c:numRef>
            </c:minus>
            <c:spPr>
              <a:solidFill>
                <a:srgbClr val="000000"/>
              </a:solidFill>
              <a:ln w="6345" cap="flat">
                <a:solidFill>
                  <a:srgbClr val="000000"/>
                </a:solidFill>
                <a:prstDash val="solid"/>
                <a:round/>
              </a:ln>
            </c:spPr>
          </c:errBars>
          <c:xVal>
            <c:numRef>
              <c:f>Witness!$A$5:$A$83</c:f>
              <c:numCache>
                <c:formatCode>General</c:formatCode>
                <c:ptCount val="7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</c:numCache>
            </c:numRef>
          </c:xVal>
          <c:yVal>
            <c:numRef>
              <c:f>Witness!$B$5:$B$83</c:f>
              <c:numCache>
                <c:formatCode>General</c:formatCode>
                <c:ptCount val="79"/>
                <c:pt idx="0">
                  <c:v>1.9466666666667631E-4</c:v>
                </c:pt>
                <c:pt idx="1">
                  <c:v>4.8000000000007299E-5</c:v>
                </c:pt>
                <c:pt idx="2">
                  <c:v>-1.8666666666666831E-5</c:v>
                </c:pt>
                <c:pt idx="3">
                  <c:v>1.333333333330966E-6</c:v>
                </c:pt>
                <c:pt idx="4">
                  <c:v>8.0000000000042992E-6</c:v>
                </c:pt>
                <c:pt idx="5">
                  <c:v>2.1333333333339867E-5</c:v>
                </c:pt>
                <c:pt idx="6">
                  <c:v>-1.1999999999997198E-5</c:v>
                </c:pt>
                <c:pt idx="7">
                  <c:v>-3.8666666666657228E-5</c:v>
                </c:pt>
                <c:pt idx="8">
                  <c:v>-2.5333333333325361E-5</c:v>
                </c:pt>
                <c:pt idx="9">
                  <c:v>-7.1999999999994296E-5</c:v>
                </c:pt>
                <c:pt idx="10">
                  <c:v>-9.8666666666658015E-5</c:v>
                </c:pt>
                <c:pt idx="11">
                  <c:v>-9.1999999999995785E-5</c:v>
                </c:pt>
                <c:pt idx="12">
                  <c:v>-1.3199999999999139E-4</c:v>
                </c:pt>
                <c:pt idx="13">
                  <c:v>-1.4533333333332325E-4</c:v>
                </c:pt>
                <c:pt idx="14">
                  <c:v>-1.1866666666665582E-4</c:v>
                </c:pt>
                <c:pt idx="15">
                  <c:v>-1.5199999999998919E-4</c:v>
                </c:pt>
                <c:pt idx="16">
                  <c:v>-1.8533333333332254E-4</c:v>
                </c:pt>
                <c:pt idx="17">
                  <c:v>-1.5866666666665511E-4</c:v>
                </c:pt>
                <c:pt idx="18">
                  <c:v>-1.7199999999998328E-4</c:v>
                </c:pt>
                <c:pt idx="19">
                  <c:v>-1.3199999999999139E-4</c:v>
                </c:pt>
                <c:pt idx="20">
                  <c:v>-1.4533333333331954E-4</c:v>
                </c:pt>
                <c:pt idx="21">
                  <c:v>-1.3199999999998768E-4</c:v>
                </c:pt>
                <c:pt idx="22">
                  <c:v>-1.0533333333332766E-4</c:v>
                </c:pt>
                <c:pt idx="23">
                  <c:v>-1.0533333333333136E-4</c:v>
                </c:pt>
                <c:pt idx="24">
                  <c:v>-1.0533333333332766E-4</c:v>
                </c:pt>
                <c:pt idx="25">
                  <c:v>-3.8666666666660927E-5</c:v>
                </c:pt>
                <c:pt idx="26">
                  <c:v>-3.8666666666668327E-5</c:v>
                </c:pt>
                <c:pt idx="27">
                  <c:v>8.0000000000005993E-6</c:v>
                </c:pt>
                <c:pt idx="28">
                  <c:v>4.1333333333341363E-5</c:v>
                </c:pt>
                <c:pt idx="29">
                  <c:v>6.8000000000005095E-5</c:v>
                </c:pt>
                <c:pt idx="30">
                  <c:v>1.0133333333334216E-4</c:v>
                </c:pt>
                <c:pt idx="31">
                  <c:v>8.1333333333348054E-5</c:v>
                </c:pt>
                <c:pt idx="32">
                  <c:v>9.4666666666672528E-5</c:v>
                </c:pt>
                <c:pt idx="33">
                  <c:v>1.1466666666667402E-4</c:v>
                </c:pt>
                <c:pt idx="34">
                  <c:v>1.4133333333333405E-4</c:v>
                </c:pt>
                <c:pt idx="35">
                  <c:v>1.8133333333334074E-4</c:v>
                </c:pt>
                <c:pt idx="36">
                  <c:v>1.8800000000000297E-4</c:v>
                </c:pt>
                <c:pt idx="37">
                  <c:v>2.0800000000000077E-4</c:v>
                </c:pt>
                <c:pt idx="38">
                  <c:v>2.2800000000000969E-4</c:v>
                </c:pt>
                <c:pt idx="39">
                  <c:v>2.1466666666667412E-4</c:v>
                </c:pt>
                <c:pt idx="40">
                  <c:v>2.2800000000000598E-4</c:v>
                </c:pt>
                <c:pt idx="41">
                  <c:v>2.2133333333333263E-4</c:v>
                </c:pt>
                <c:pt idx="42">
                  <c:v>2.2133333333334375E-4</c:v>
                </c:pt>
                <c:pt idx="43">
                  <c:v>2.4800000000000749E-4</c:v>
                </c:pt>
                <c:pt idx="44">
                  <c:v>2.4800000000000749E-4</c:v>
                </c:pt>
                <c:pt idx="45">
                  <c:v>2.5466666666667712E-4</c:v>
                </c:pt>
                <c:pt idx="46">
                  <c:v>2.3466666666667932E-4</c:v>
                </c:pt>
                <c:pt idx="47">
                  <c:v>2.746666666666749E-4</c:v>
                </c:pt>
                <c:pt idx="48">
                  <c:v>2.7466666666667858E-4</c:v>
                </c:pt>
                <c:pt idx="49">
                  <c:v>2.6800000000000895E-4</c:v>
                </c:pt>
                <c:pt idx="50">
                  <c:v>2.6133333333333932E-4</c:v>
                </c:pt>
                <c:pt idx="51">
                  <c:v>2.7466666666667121E-4</c:v>
                </c:pt>
                <c:pt idx="52">
                  <c:v>2.5466666666667338E-4</c:v>
                </c:pt>
                <c:pt idx="53">
                  <c:v>2.8133333333334453E-4</c:v>
                </c:pt>
                <c:pt idx="54">
                  <c:v>3.2133333333334756E-4</c:v>
                </c:pt>
                <c:pt idx="55">
                  <c:v>3.2133333333335125E-4</c:v>
                </c:pt>
                <c:pt idx="56">
                  <c:v>2.8133333333334453E-4</c:v>
                </c:pt>
                <c:pt idx="57">
                  <c:v>3.2133333333334013E-4</c:v>
                </c:pt>
                <c:pt idx="58">
                  <c:v>3.0800000000001199E-4</c:v>
                </c:pt>
                <c:pt idx="59">
                  <c:v>3.6133333333334311E-4</c:v>
                </c:pt>
                <c:pt idx="60">
                  <c:v>3.8133333333335205E-4</c:v>
                </c:pt>
                <c:pt idx="61">
                  <c:v>4.4133333333334543E-4</c:v>
                </c:pt>
                <c:pt idx="62">
                  <c:v>4.0800000000001203E-4</c:v>
                </c:pt>
                <c:pt idx="63">
                  <c:v>4.2800000000001355E-4</c:v>
                </c:pt>
                <c:pt idx="64">
                  <c:v>3.8800000000001794E-4</c:v>
                </c:pt>
                <c:pt idx="65">
                  <c:v>4.2800000000000617E-4</c:v>
                </c:pt>
                <c:pt idx="66">
                  <c:v>4.3466666666667949E-4</c:v>
                </c:pt>
                <c:pt idx="67">
                  <c:v>4.9466666666668024E-4</c:v>
                </c:pt>
                <c:pt idx="68">
                  <c:v>4.8800000000000693E-4</c:v>
                </c:pt>
                <c:pt idx="69">
                  <c:v>4.9466666666667656E-4</c:v>
                </c:pt>
                <c:pt idx="70">
                  <c:v>4.8800000000001067E-4</c:v>
                </c:pt>
                <c:pt idx="71">
                  <c:v>5.5466666666666999E-4</c:v>
                </c:pt>
                <c:pt idx="72">
                  <c:v>5.2800000000000991E-4</c:v>
                </c:pt>
                <c:pt idx="73">
                  <c:v>5.2133333333334033E-4</c:v>
                </c:pt>
                <c:pt idx="74">
                  <c:v>5.6133333333334326E-4</c:v>
                </c:pt>
                <c:pt idx="75">
                  <c:v>5.213333333333477E-4</c:v>
                </c:pt>
                <c:pt idx="76">
                  <c:v>5.1466666666667433E-4</c:v>
                </c:pt>
                <c:pt idx="77">
                  <c:v>5.2133333333334402E-4</c:v>
                </c:pt>
                <c:pt idx="78">
                  <c:v>4.8800000000001067E-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2352304"/>
        <c:axId val="372275824"/>
      </c:scatterChart>
      <c:valAx>
        <c:axId val="372275824"/>
        <c:scaling>
          <c:orientation val="minMax"/>
          <c:max val="3.0000000000000009E-3"/>
          <c:min val="-1.0000000000000002E-3"/>
        </c:scaling>
        <c:delete val="0"/>
        <c:axPos val="l"/>
        <c:majorGridlines>
          <c:spPr>
            <a:ln w="6345" cap="flat">
              <a:solidFill>
                <a:srgbClr val="B3B3B3"/>
              </a:solidFill>
              <a:prstDash val="solid"/>
              <a:round/>
            </a:ln>
          </c:spPr>
        </c:majorGridlines>
        <c:title>
          <c:tx>
            <c:rich>
              <a:bodyPr lIns="0" tIns="0" rIns="0" bIns="0"/>
              <a:lstStyle/>
              <a:p>
                <a:pPr marL="0" marR="0" indent="0" algn="ctr" defTabSz="91440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tabLst/>
                  <a:defRPr lang="en-US" sz="2400" b="0" i="0" u="none" strike="noStrike" kern="1200" baseline="0">
                    <a:solidFill>
                      <a:srgbClr val="000000"/>
                    </a:solidFill>
                    <a:latin typeface="Calibri"/>
                  </a:defRPr>
                </a:pPr>
                <a:r>
                  <a:rPr lang="en-US" sz="2400" b="0" i="0" u="none" strike="noStrike" kern="1200" cap="none" spc="0" baseline="0" dirty="0" smtClean="0">
                    <a:solidFill>
                      <a:srgbClr val="000000"/>
                    </a:solidFill>
                    <a:uFillTx/>
                    <a:latin typeface="Calibri"/>
                  </a:rPr>
                  <a:t>Horizontal </a:t>
                </a:r>
                <a:r>
                  <a:rPr lang="en-US" sz="24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tune shift</a:t>
                </a:r>
              </a:p>
            </c:rich>
          </c:tx>
          <c:layout>
            <c:manualLayout>
              <c:xMode val="edge"/>
              <c:yMode val="edge"/>
              <c:x val="1.281625755981863E-2"/>
              <c:y val="5.9859270945728335E-2"/>
            </c:manualLayout>
          </c:layout>
          <c:overlay val="0"/>
          <c:spPr>
            <a:noFill/>
            <a:ln>
              <a:noFill/>
            </a:ln>
          </c:spPr>
        </c:title>
        <c:numFmt formatCode="0.0E+00" sourceLinked="0"/>
        <c:majorTickMark val="none"/>
        <c:minorTickMark val="none"/>
        <c:tickLblPos val="nextTo"/>
        <c:spPr>
          <a:noFill/>
          <a:ln w="6345" cap="flat">
            <a:solidFill>
              <a:srgbClr val="B3B3B3"/>
            </a:solidFill>
            <a:prstDash val="solid"/>
            <a:round/>
          </a:ln>
        </c:spPr>
        <c:txPr>
          <a:bodyPr lIns="0" tIns="0" rIns="0" bIns="0"/>
          <a:lstStyle/>
          <a:p>
            <a:pPr marL="0" marR="0" indent="0"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/>
              <a:defRPr lang="en-US" sz="1800" b="0" i="0" u="none" strike="noStrike" kern="1200" baseline="0">
                <a:solidFill>
                  <a:srgbClr val="000000"/>
                </a:solidFill>
                <a:latin typeface="Calibri"/>
              </a:defRPr>
            </a:pPr>
            <a:endParaRPr lang="en-US"/>
          </a:p>
        </c:txPr>
        <c:crossAx val="372352304"/>
        <c:crossesAt val="0"/>
        <c:crossBetween val="midCat"/>
        <c:majorUnit val="1.0000000000000002E-3"/>
      </c:valAx>
      <c:valAx>
        <c:axId val="372352304"/>
        <c:scaling>
          <c:orientation val="minMax"/>
          <c:max val="80"/>
        </c:scaling>
        <c:delete val="0"/>
        <c:axPos val="b"/>
        <c:title>
          <c:tx>
            <c:rich>
              <a:bodyPr lIns="0" tIns="0" rIns="0" bIns="0"/>
              <a:lstStyle/>
              <a:p>
                <a:pPr marL="0" marR="0" indent="0" algn="ctr" defTabSz="91440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tabLst/>
                  <a:defRPr lang="en-US" sz="2400" b="0" i="0" u="none" strike="noStrike" kern="1200" baseline="0">
                    <a:solidFill>
                      <a:srgbClr val="000000"/>
                    </a:solidFill>
                    <a:latin typeface="Calibri"/>
                  </a:defRPr>
                </a:pPr>
                <a:r>
                  <a:rPr lang="en-US" sz="24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Bunch number</a:t>
                </a:r>
              </a:p>
            </c:rich>
          </c:tx>
          <c:layout>
            <c:manualLayout>
              <c:xMode val="edge"/>
              <c:yMode val="edge"/>
              <c:x val="0.45269009912448488"/>
              <c:y val="0.87825433643865314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1"/>
        <c:majorTickMark val="in"/>
        <c:minorTickMark val="none"/>
        <c:tickLblPos val="nextTo"/>
        <c:spPr>
          <a:noFill/>
          <a:ln w="6345" cap="flat">
            <a:solidFill>
              <a:srgbClr val="B3B3B3"/>
            </a:solidFill>
            <a:prstDash val="solid"/>
            <a:round/>
          </a:ln>
        </c:spPr>
        <c:txPr>
          <a:bodyPr lIns="0" tIns="0" rIns="0" bIns="0"/>
          <a:lstStyle/>
          <a:p>
            <a:pPr marL="0" marR="0" indent="0"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/>
              <a:defRPr lang="en-US" sz="1800" b="0" i="0" u="none" strike="noStrike" kern="1200" baseline="0">
                <a:solidFill>
                  <a:srgbClr val="000000"/>
                </a:solidFill>
                <a:latin typeface="Calibri"/>
              </a:defRPr>
            </a:pPr>
            <a:endParaRPr lang="en-US"/>
          </a:p>
        </c:txPr>
        <c:crossAx val="372275824"/>
        <c:crossesAt val="-1.0000000000000002E-3"/>
        <c:crossBetween val="midCat"/>
      </c:valAx>
      <c:spPr>
        <a:noFill/>
        <a:ln w="9528">
          <a:solidFill>
            <a:srgbClr val="B3B3B3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 lIns="0" tIns="0" rIns="0" bIns="0"/>
    <a:lstStyle/>
    <a:p>
      <a:pPr marL="0" marR="0" indent="0" defTabSz="914400" fontAlgn="auto" hangingPunct="1">
        <a:lnSpc>
          <a:spcPct val="100000"/>
        </a:lnSpc>
        <a:spcBef>
          <a:spcPts val="0"/>
        </a:spcBef>
        <a:spcAft>
          <a:spcPts val="0"/>
        </a:spcAft>
        <a:tabLst/>
        <a:defRPr lang="en-US" sz="1000" b="0" i="0" u="none" strike="noStrike" kern="1200" baseline="0">
          <a:solidFill>
            <a:srgbClr val="000000"/>
          </a:solidFill>
          <a:latin typeface="Calibri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340368795753567"/>
          <c:y val="1.6804205780583732E-2"/>
          <c:w val="0.79449327619989996"/>
          <c:h val="0.76795034995625533"/>
        </c:manualLayout>
      </c:layout>
      <c:scatterChart>
        <c:scatterStyle val="lineMarker"/>
        <c:varyColors val="0"/>
        <c:ser>
          <c:idx val="0"/>
          <c:order val="0"/>
          <c:tx>
            <c:v>5e10 p</c:v>
          </c:tx>
          <c:spPr>
            <a:ln>
              <a:noFill/>
            </a:ln>
          </c:spPr>
          <c:marker>
            <c:symbol val="square"/>
            <c:size val="7"/>
          </c:marker>
          <c:errBars>
            <c:errDir val="y"/>
            <c:errBarType val="both"/>
            <c:errValType val="cust"/>
            <c:noEndCap val="0"/>
            <c:plus>
              <c:numRef>
                <c:f>Int__Scan!$L$6:$L$84</c:f>
                <c:numCache>
                  <c:formatCode>General</c:formatCode>
                  <c:ptCount val="79"/>
                  <c:pt idx="0">
                    <c:v>1.9245008972985406E-5</c:v>
                  </c:pt>
                  <c:pt idx="1">
                    <c:v>5.091750772172595E-5</c:v>
                  </c:pt>
                  <c:pt idx="2">
                    <c:v>5.091750772172595E-5</c:v>
                  </c:pt>
                  <c:pt idx="3">
                    <c:v>1.9245008972985406E-5</c:v>
                  </c:pt>
                  <c:pt idx="4">
                    <c:v>1.9245008972985406E-5</c:v>
                  </c:pt>
                  <c:pt idx="5">
                    <c:v>5.0917507721732001E-5</c:v>
                  </c:pt>
                  <c:pt idx="6">
                    <c:v>6.9388866648863453E-5</c:v>
                  </c:pt>
                  <c:pt idx="7">
                    <c:v>6.9388866648863453E-5</c:v>
                  </c:pt>
                  <c:pt idx="8">
                    <c:v>5.0917507721732001E-5</c:v>
                  </c:pt>
                  <c:pt idx="9">
                    <c:v>7.6980035891957644E-5</c:v>
                  </c:pt>
                  <c:pt idx="10">
                    <c:v>5.0917507721732001E-5</c:v>
                  </c:pt>
                  <c:pt idx="11">
                    <c:v>1.0183501544344584E-4</c:v>
                  </c:pt>
                  <c:pt idx="12">
                    <c:v>5.0917507721732001E-5</c:v>
                  </c:pt>
                  <c:pt idx="13">
                    <c:v>1.2619796323999218E-4</c:v>
                  </c:pt>
                  <c:pt idx="14">
                    <c:v>6.9388866648863453E-5</c:v>
                  </c:pt>
                  <c:pt idx="15">
                    <c:v>1.1706281947612865E-4</c:v>
                  </c:pt>
                  <c:pt idx="16">
                    <c:v>6.9388866648863453E-5</c:v>
                  </c:pt>
                  <c:pt idx="17">
                    <c:v>6.9388866648863453E-5</c:v>
                  </c:pt>
                  <c:pt idx="18">
                    <c:v>5.091750772172595E-5</c:v>
                  </c:pt>
                  <c:pt idx="19">
                    <c:v>1.9245008972985406E-5</c:v>
                  </c:pt>
                  <c:pt idx="20">
                    <c:v>1.2619796323999218E-4</c:v>
                  </c:pt>
                  <c:pt idx="21">
                    <c:v>1.1706281947612865E-4</c:v>
                  </c:pt>
                  <c:pt idx="22">
                    <c:v>6.9388866648863453E-5</c:v>
                  </c:pt>
                  <c:pt idx="23">
                    <c:v>6.9388866648863453E-5</c:v>
                  </c:pt>
                  <c:pt idx="24">
                    <c:v>6.9388866648863453E-5</c:v>
                  </c:pt>
                  <c:pt idx="25">
                    <c:v>1.1706281947612865E-4</c:v>
                  </c:pt>
                  <c:pt idx="26">
                    <c:v>1.018350154434519E-4</c:v>
                  </c:pt>
                  <c:pt idx="27">
                    <c:v>1.0715167512213214E-4</c:v>
                  </c:pt>
                  <c:pt idx="28">
                    <c:v>5.091750772172595E-5</c:v>
                  </c:pt>
                  <c:pt idx="29">
                    <c:v>1.018350154434519E-4</c:v>
                  </c:pt>
                  <c:pt idx="30">
                    <c:v>7.6980035891925606E-5</c:v>
                  </c:pt>
                  <c:pt idx="31">
                    <c:v>6.9388866648872343E-5</c:v>
                  </c:pt>
                  <c:pt idx="32">
                    <c:v>1.7105338131487009E-4</c:v>
                  </c:pt>
                  <c:pt idx="33">
                    <c:v>6.9388866648832336E-5</c:v>
                  </c:pt>
                  <c:pt idx="34">
                    <c:v>1.1706281947612865E-4</c:v>
                  </c:pt>
                  <c:pt idx="35">
                    <c:v>8.3887049280773193E-5</c:v>
                  </c:pt>
                  <c:pt idx="36">
                    <c:v>1.5752718754172648E-4</c:v>
                  </c:pt>
                  <c:pt idx="37">
                    <c:v>6.9388866648863439E-5</c:v>
                  </c:pt>
                  <c:pt idx="38">
                    <c:v>2.1688023662159352E-4</c:v>
                  </c:pt>
                  <c:pt idx="39">
                    <c:v>1.17062819476155E-4</c:v>
                  </c:pt>
                  <c:pt idx="40">
                    <c:v>1.7105338131488451E-4</c:v>
                  </c:pt>
                  <c:pt idx="41">
                    <c:v>1.6777409856158317E-4</c:v>
                  </c:pt>
                  <c:pt idx="42">
                    <c:v>2.1430335024428445E-4</c:v>
                  </c:pt>
                  <c:pt idx="43">
                    <c:v>1.1706281947612865E-4</c:v>
                  </c:pt>
                  <c:pt idx="44">
                    <c:v>1.7105338131488451E-4</c:v>
                  </c:pt>
                  <c:pt idx="45">
                    <c:v>2.8349668493714823E-4</c:v>
                  </c:pt>
                  <c:pt idx="46">
                    <c:v>2.268953095184432E-4</c:v>
                  </c:pt>
                  <c:pt idx="47">
                    <c:v>2.5018511664882633E-4</c:v>
                  </c:pt>
                  <c:pt idx="48">
                    <c:v>6.9388866648863453E-5</c:v>
                  </c:pt>
                  <c:pt idx="49">
                    <c:v>1.3471506281089783E-4</c:v>
                  </c:pt>
                  <c:pt idx="50">
                    <c:v>1.710533813148773E-4</c:v>
                  </c:pt>
                  <c:pt idx="51">
                    <c:v>3.4047896546767105E-4</c:v>
                  </c:pt>
                  <c:pt idx="52">
                    <c:v>2.6943012562182086E-4</c:v>
                  </c:pt>
                  <c:pt idx="53">
                    <c:v>3.9767844818161644E-4</c:v>
                  </c:pt>
                  <c:pt idx="54">
                    <c:v>1.9245008972987009E-4</c:v>
                  </c:pt>
                  <c:pt idx="55">
                    <c:v>2.5018511664884232E-4</c:v>
                  </c:pt>
                  <c:pt idx="56">
                    <c:v>5.6992527125476376E-4</c:v>
                  </c:pt>
                  <c:pt idx="57">
                    <c:v>5.699252712547502E-4</c:v>
                  </c:pt>
                  <c:pt idx="58">
                    <c:v>5.8720934496549161E-4</c:v>
                  </c:pt>
                  <c:pt idx="59">
                    <c:v>5.4806055356170413E-4</c:v>
                  </c:pt>
                  <c:pt idx="60">
                    <c:v>2.6943012562179565E-4</c:v>
                  </c:pt>
                  <c:pt idx="61">
                    <c:v>3.2375116187406515E-4</c:v>
                  </c:pt>
                  <c:pt idx="62">
                    <c:v>2.6943012562182086E-4</c:v>
                  </c:pt>
                  <c:pt idx="63">
                    <c:v>3.1681283176409188E-4</c:v>
                  </c:pt>
                  <c:pt idx="64">
                    <c:v>4.167777629669211E-4</c:v>
                  </c:pt>
                  <c:pt idx="65">
                    <c:v>7.726817178094937E-4</c:v>
                  </c:pt>
                  <c:pt idx="66">
                    <c:v>4.9140765305543343E-4</c:v>
                  </c:pt>
                  <c:pt idx="67">
                    <c:v>4.7648403649756186E-4</c:v>
                  </c:pt>
                  <c:pt idx="68">
                    <c:v>4.6706332348850365E-4</c:v>
                  </c:pt>
                  <c:pt idx="69">
                    <c:v>4.6825127790454095E-4</c:v>
                  </c:pt>
                  <c:pt idx="70">
                    <c:v>3.5642255405211366E-4</c:v>
                  </c:pt>
                  <c:pt idx="71">
                    <c:v>5.2739752383581682E-4</c:v>
                  </c:pt>
                  <c:pt idx="72">
                    <c:v>6.6777685339183606E-4</c:v>
                  </c:pt>
                  <c:pt idx="73">
                    <c:v>4.6825127790456995E-4</c:v>
                  </c:pt>
                  <c:pt idx="74">
                    <c:v>5.2739752383581682E-4</c:v>
                  </c:pt>
                  <c:pt idx="75">
                    <c:v>4.7297325897318042E-4</c:v>
                  </c:pt>
                  <c:pt idx="76">
                    <c:v>4.8572206654210636E-4</c:v>
                  </c:pt>
                  <c:pt idx="77">
                    <c:v>4.476274906329849E-4</c:v>
                  </c:pt>
                  <c:pt idx="78">
                    <c:v>6.1854069598740215E-4</c:v>
                  </c:pt>
                </c:numCache>
              </c:numRef>
            </c:plus>
            <c:minus>
              <c:numRef>
                <c:f>Int__Scan!$L$6:$L$84</c:f>
                <c:numCache>
                  <c:formatCode>General</c:formatCode>
                  <c:ptCount val="79"/>
                  <c:pt idx="0">
                    <c:v>1.9245008972985406E-5</c:v>
                  </c:pt>
                  <c:pt idx="1">
                    <c:v>5.091750772172595E-5</c:v>
                  </c:pt>
                  <c:pt idx="2">
                    <c:v>5.091750772172595E-5</c:v>
                  </c:pt>
                  <c:pt idx="3">
                    <c:v>1.9245008972985406E-5</c:v>
                  </c:pt>
                  <c:pt idx="4">
                    <c:v>1.9245008972985406E-5</c:v>
                  </c:pt>
                  <c:pt idx="5">
                    <c:v>5.0917507721732001E-5</c:v>
                  </c:pt>
                  <c:pt idx="6">
                    <c:v>6.9388866648863453E-5</c:v>
                  </c:pt>
                  <c:pt idx="7">
                    <c:v>6.9388866648863453E-5</c:v>
                  </c:pt>
                  <c:pt idx="8">
                    <c:v>5.0917507721732001E-5</c:v>
                  </c:pt>
                  <c:pt idx="9">
                    <c:v>7.6980035891957644E-5</c:v>
                  </c:pt>
                  <c:pt idx="10">
                    <c:v>5.0917507721732001E-5</c:v>
                  </c:pt>
                  <c:pt idx="11">
                    <c:v>1.0183501544344584E-4</c:v>
                  </c:pt>
                  <c:pt idx="12">
                    <c:v>5.0917507721732001E-5</c:v>
                  </c:pt>
                  <c:pt idx="13">
                    <c:v>1.2619796323999218E-4</c:v>
                  </c:pt>
                  <c:pt idx="14">
                    <c:v>6.9388866648863453E-5</c:v>
                  </c:pt>
                  <c:pt idx="15">
                    <c:v>1.1706281947612865E-4</c:v>
                  </c:pt>
                  <c:pt idx="16">
                    <c:v>6.9388866648863453E-5</c:v>
                  </c:pt>
                  <c:pt idx="17">
                    <c:v>6.9388866648863453E-5</c:v>
                  </c:pt>
                  <c:pt idx="18">
                    <c:v>5.091750772172595E-5</c:v>
                  </c:pt>
                  <c:pt idx="19">
                    <c:v>1.9245008972985406E-5</c:v>
                  </c:pt>
                  <c:pt idx="20">
                    <c:v>1.2619796323999218E-4</c:v>
                  </c:pt>
                  <c:pt idx="21">
                    <c:v>1.1706281947612865E-4</c:v>
                  </c:pt>
                  <c:pt idx="22">
                    <c:v>6.9388866648863453E-5</c:v>
                  </c:pt>
                  <c:pt idx="23">
                    <c:v>6.9388866648863453E-5</c:v>
                  </c:pt>
                  <c:pt idx="24">
                    <c:v>6.9388866648863453E-5</c:v>
                  </c:pt>
                  <c:pt idx="25">
                    <c:v>1.1706281947612865E-4</c:v>
                  </c:pt>
                  <c:pt idx="26">
                    <c:v>1.018350154434519E-4</c:v>
                  </c:pt>
                  <c:pt idx="27">
                    <c:v>1.0715167512213214E-4</c:v>
                  </c:pt>
                  <c:pt idx="28">
                    <c:v>5.091750772172595E-5</c:v>
                  </c:pt>
                  <c:pt idx="29">
                    <c:v>1.018350154434519E-4</c:v>
                  </c:pt>
                  <c:pt idx="30">
                    <c:v>7.6980035891925606E-5</c:v>
                  </c:pt>
                  <c:pt idx="31">
                    <c:v>6.9388866648872343E-5</c:v>
                  </c:pt>
                  <c:pt idx="32">
                    <c:v>1.7105338131487009E-4</c:v>
                  </c:pt>
                  <c:pt idx="33">
                    <c:v>6.9388866648832336E-5</c:v>
                  </c:pt>
                  <c:pt idx="34">
                    <c:v>1.1706281947612865E-4</c:v>
                  </c:pt>
                  <c:pt idx="35">
                    <c:v>8.3887049280773193E-5</c:v>
                  </c:pt>
                  <c:pt idx="36">
                    <c:v>1.5752718754172648E-4</c:v>
                  </c:pt>
                  <c:pt idx="37">
                    <c:v>6.9388866648863439E-5</c:v>
                  </c:pt>
                  <c:pt idx="38">
                    <c:v>2.1688023662159352E-4</c:v>
                  </c:pt>
                  <c:pt idx="39">
                    <c:v>1.17062819476155E-4</c:v>
                  </c:pt>
                  <c:pt idx="40">
                    <c:v>1.7105338131488451E-4</c:v>
                  </c:pt>
                  <c:pt idx="41">
                    <c:v>1.6777409856158317E-4</c:v>
                  </c:pt>
                  <c:pt idx="42">
                    <c:v>2.1430335024428445E-4</c:v>
                  </c:pt>
                  <c:pt idx="43">
                    <c:v>1.1706281947612865E-4</c:v>
                  </c:pt>
                  <c:pt idx="44">
                    <c:v>1.7105338131488451E-4</c:v>
                  </c:pt>
                  <c:pt idx="45">
                    <c:v>2.8349668493714823E-4</c:v>
                  </c:pt>
                  <c:pt idx="46">
                    <c:v>2.268953095184432E-4</c:v>
                  </c:pt>
                  <c:pt idx="47">
                    <c:v>2.5018511664882633E-4</c:v>
                  </c:pt>
                  <c:pt idx="48">
                    <c:v>6.9388866648863453E-5</c:v>
                  </c:pt>
                  <c:pt idx="49">
                    <c:v>1.3471506281089783E-4</c:v>
                  </c:pt>
                  <c:pt idx="50">
                    <c:v>1.710533813148773E-4</c:v>
                  </c:pt>
                  <c:pt idx="51">
                    <c:v>3.4047896546767105E-4</c:v>
                  </c:pt>
                  <c:pt idx="52">
                    <c:v>2.6943012562182086E-4</c:v>
                  </c:pt>
                  <c:pt idx="53">
                    <c:v>3.9767844818161644E-4</c:v>
                  </c:pt>
                  <c:pt idx="54">
                    <c:v>1.9245008972987009E-4</c:v>
                  </c:pt>
                  <c:pt idx="55">
                    <c:v>2.5018511664884232E-4</c:v>
                  </c:pt>
                  <c:pt idx="56">
                    <c:v>5.6992527125476376E-4</c:v>
                  </c:pt>
                  <c:pt idx="57">
                    <c:v>5.699252712547502E-4</c:v>
                  </c:pt>
                  <c:pt idx="58">
                    <c:v>5.8720934496549161E-4</c:v>
                  </c:pt>
                  <c:pt idx="59">
                    <c:v>5.4806055356170413E-4</c:v>
                  </c:pt>
                  <c:pt idx="60">
                    <c:v>2.6943012562179565E-4</c:v>
                  </c:pt>
                  <c:pt idx="61">
                    <c:v>3.2375116187406515E-4</c:v>
                  </c:pt>
                  <c:pt idx="62">
                    <c:v>2.6943012562182086E-4</c:v>
                  </c:pt>
                  <c:pt idx="63">
                    <c:v>3.1681283176409188E-4</c:v>
                  </c:pt>
                  <c:pt idx="64">
                    <c:v>4.167777629669211E-4</c:v>
                  </c:pt>
                  <c:pt idx="65">
                    <c:v>7.726817178094937E-4</c:v>
                  </c:pt>
                  <c:pt idx="66">
                    <c:v>4.9140765305543343E-4</c:v>
                  </c:pt>
                  <c:pt idx="67">
                    <c:v>4.7648403649756186E-4</c:v>
                  </c:pt>
                  <c:pt idx="68">
                    <c:v>4.6706332348850365E-4</c:v>
                  </c:pt>
                  <c:pt idx="69">
                    <c:v>4.6825127790454095E-4</c:v>
                  </c:pt>
                  <c:pt idx="70">
                    <c:v>3.5642255405211366E-4</c:v>
                  </c:pt>
                  <c:pt idx="71">
                    <c:v>5.2739752383581682E-4</c:v>
                  </c:pt>
                  <c:pt idx="72">
                    <c:v>6.6777685339183606E-4</c:v>
                  </c:pt>
                  <c:pt idx="73">
                    <c:v>4.6825127790456995E-4</c:v>
                  </c:pt>
                  <c:pt idx="74">
                    <c:v>5.2739752383581682E-4</c:v>
                  </c:pt>
                  <c:pt idx="75">
                    <c:v>4.7297325897318042E-4</c:v>
                  </c:pt>
                  <c:pt idx="76">
                    <c:v>4.8572206654210636E-4</c:v>
                  </c:pt>
                  <c:pt idx="77">
                    <c:v>4.476274906329849E-4</c:v>
                  </c:pt>
                  <c:pt idx="78">
                    <c:v>6.1854069598740215E-4</c:v>
                  </c:pt>
                </c:numCache>
              </c:numRef>
            </c:minus>
            <c:spPr>
              <a:solidFill>
                <a:srgbClr val="000000"/>
              </a:solidFill>
              <a:ln w="12700" cap="flat">
                <a:solidFill>
                  <a:srgbClr val="000000"/>
                </a:solidFill>
                <a:prstDash val="solid"/>
                <a:round/>
              </a:ln>
            </c:spPr>
          </c:errBars>
          <c:xVal>
            <c:numRef>
              <c:f>Int__Scan!$A$6:$A$84</c:f>
              <c:numCache>
                <c:formatCode>General</c:formatCode>
                <c:ptCount val="79"/>
                <c:pt idx="0">
                  <c:v>1.8867924528301886E-2</c:v>
                </c:pt>
                <c:pt idx="1">
                  <c:v>3.7735849056603772E-2</c:v>
                </c:pt>
                <c:pt idx="2">
                  <c:v>5.6603773584905662E-2</c:v>
                </c:pt>
                <c:pt idx="3">
                  <c:v>7.5471698113207544E-2</c:v>
                </c:pt>
                <c:pt idx="4">
                  <c:v>9.4339622641509427E-2</c:v>
                </c:pt>
                <c:pt idx="5">
                  <c:v>0.11320754716981131</c:v>
                </c:pt>
                <c:pt idx="6">
                  <c:v>0.13207547169811321</c:v>
                </c:pt>
                <c:pt idx="7">
                  <c:v>0.15094339622641509</c:v>
                </c:pt>
                <c:pt idx="8">
                  <c:v>0.16981132075471697</c:v>
                </c:pt>
                <c:pt idx="9">
                  <c:v>0.18867924528301885</c:v>
                </c:pt>
                <c:pt idx="10">
                  <c:v>0.20754716981132074</c:v>
                </c:pt>
                <c:pt idx="11">
                  <c:v>0.22641509433962262</c:v>
                </c:pt>
                <c:pt idx="12">
                  <c:v>0.2452830188679245</c:v>
                </c:pt>
                <c:pt idx="13">
                  <c:v>0.26415094339622641</c:v>
                </c:pt>
                <c:pt idx="14">
                  <c:v>0.28301886792452829</c:v>
                </c:pt>
                <c:pt idx="15">
                  <c:v>0.30188679245283018</c:v>
                </c:pt>
                <c:pt idx="16">
                  <c:v>0.32075471698113206</c:v>
                </c:pt>
                <c:pt idx="17">
                  <c:v>0.33962264150943394</c:v>
                </c:pt>
                <c:pt idx="18">
                  <c:v>0.35849056603773582</c:v>
                </c:pt>
                <c:pt idx="19">
                  <c:v>0.37735849056603771</c:v>
                </c:pt>
                <c:pt idx="20">
                  <c:v>0.39622641509433959</c:v>
                </c:pt>
                <c:pt idx="21">
                  <c:v>0.41509433962264147</c:v>
                </c:pt>
                <c:pt idx="22">
                  <c:v>0.43396226415094336</c:v>
                </c:pt>
                <c:pt idx="23">
                  <c:v>0.45283018867924524</c:v>
                </c:pt>
                <c:pt idx="24">
                  <c:v>0.47169811320754712</c:v>
                </c:pt>
                <c:pt idx="25">
                  <c:v>0.490566037735849</c:v>
                </c:pt>
                <c:pt idx="26">
                  <c:v>0.50943396226415094</c:v>
                </c:pt>
                <c:pt idx="27">
                  <c:v>0.52830188679245282</c:v>
                </c:pt>
                <c:pt idx="28">
                  <c:v>0.54716981132075471</c:v>
                </c:pt>
                <c:pt idx="29">
                  <c:v>0.56603773584905659</c:v>
                </c:pt>
                <c:pt idx="30">
                  <c:v>0.58490566037735847</c:v>
                </c:pt>
                <c:pt idx="31">
                  <c:v>0.60377358490566035</c:v>
                </c:pt>
                <c:pt idx="32">
                  <c:v>0.62264150943396224</c:v>
                </c:pt>
                <c:pt idx="33">
                  <c:v>0.64150943396226412</c:v>
                </c:pt>
                <c:pt idx="34">
                  <c:v>0.660377358490566</c:v>
                </c:pt>
                <c:pt idx="35">
                  <c:v>0.67924528301886788</c:v>
                </c:pt>
                <c:pt idx="36">
                  <c:v>0.69811320754716977</c:v>
                </c:pt>
                <c:pt idx="37">
                  <c:v>0.71698113207547165</c:v>
                </c:pt>
                <c:pt idx="38">
                  <c:v>0.73584905660377353</c:v>
                </c:pt>
                <c:pt idx="39">
                  <c:v>0.75471698113207542</c:v>
                </c:pt>
                <c:pt idx="40">
                  <c:v>0.7735849056603773</c:v>
                </c:pt>
                <c:pt idx="41">
                  <c:v>0.79245283018867918</c:v>
                </c:pt>
                <c:pt idx="42">
                  <c:v>0.81132075471698106</c:v>
                </c:pt>
                <c:pt idx="43">
                  <c:v>0.83018867924528295</c:v>
                </c:pt>
                <c:pt idx="44">
                  <c:v>0.84905660377358483</c:v>
                </c:pt>
                <c:pt idx="45">
                  <c:v>0.86792452830188671</c:v>
                </c:pt>
                <c:pt idx="46">
                  <c:v>0.88679245283018859</c:v>
                </c:pt>
                <c:pt idx="47">
                  <c:v>0.90566037735849048</c:v>
                </c:pt>
                <c:pt idx="48">
                  <c:v>0.92452830188679236</c:v>
                </c:pt>
                <c:pt idx="49">
                  <c:v>0.94339622641509424</c:v>
                </c:pt>
                <c:pt idx="50">
                  <c:v>0.96226415094339612</c:v>
                </c:pt>
                <c:pt idx="51">
                  <c:v>0.98113207547169801</c:v>
                </c:pt>
                <c:pt idx="52">
                  <c:v>0.99999999999999989</c:v>
                </c:pt>
                <c:pt idx="53">
                  <c:v>1.0188679245283019</c:v>
                </c:pt>
                <c:pt idx="54">
                  <c:v>1.0377358490566038</c:v>
                </c:pt>
                <c:pt idx="55">
                  <c:v>1.0566037735849056</c:v>
                </c:pt>
                <c:pt idx="56">
                  <c:v>1.0754716981132075</c:v>
                </c:pt>
                <c:pt idx="57">
                  <c:v>1.0943396226415094</c:v>
                </c:pt>
                <c:pt idx="58">
                  <c:v>1.1132075471698113</c:v>
                </c:pt>
                <c:pt idx="59">
                  <c:v>1.1320754716981132</c:v>
                </c:pt>
                <c:pt idx="60">
                  <c:v>1.1509433962264151</c:v>
                </c:pt>
                <c:pt idx="61">
                  <c:v>1.1698113207547169</c:v>
                </c:pt>
                <c:pt idx="62">
                  <c:v>1.1886792452830188</c:v>
                </c:pt>
                <c:pt idx="63">
                  <c:v>1.2075471698113207</c:v>
                </c:pt>
                <c:pt idx="64">
                  <c:v>1.2264150943396226</c:v>
                </c:pt>
                <c:pt idx="65">
                  <c:v>1.2452830188679245</c:v>
                </c:pt>
                <c:pt idx="66">
                  <c:v>1.2641509433962264</c:v>
                </c:pt>
                <c:pt idx="67">
                  <c:v>1.2830188679245282</c:v>
                </c:pt>
                <c:pt idx="68">
                  <c:v>1.3018867924528301</c:v>
                </c:pt>
                <c:pt idx="69">
                  <c:v>1.320754716981132</c:v>
                </c:pt>
                <c:pt idx="70">
                  <c:v>1.3396226415094339</c:v>
                </c:pt>
                <c:pt idx="71">
                  <c:v>1.3584905660377358</c:v>
                </c:pt>
                <c:pt idx="72">
                  <c:v>1.3773584905660377</c:v>
                </c:pt>
                <c:pt idx="73">
                  <c:v>1.3962264150943395</c:v>
                </c:pt>
                <c:pt idx="74">
                  <c:v>1.4150943396226414</c:v>
                </c:pt>
                <c:pt idx="75">
                  <c:v>1.4339622641509433</c:v>
                </c:pt>
                <c:pt idx="76">
                  <c:v>1.4528301886792452</c:v>
                </c:pt>
                <c:pt idx="77">
                  <c:v>1.4716981132075471</c:v>
                </c:pt>
                <c:pt idx="78">
                  <c:v>1.4905660377358489</c:v>
                </c:pt>
              </c:numCache>
            </c:numRef>
          </c:xVal>
          <c:yVal>
            <c:numRef>
              <c:f>Int__Scan!$J$6:$J$84</c:f>
              <c:numCache>
                <c:formatCode>General</c:formatCode>
                <c:ptCount val="79"/>
                <c:pt idx="0">
                  <c:v>4.4444444444439547E-5</c:v>
                </c:pt>
                <c:pt idx="1">
                  <c:v>-2.2222222222219774E-5</c:v>
                </c:pt>
                <c:pt idx="2">
                  <c:v>-2.2222222222219774E-5</c:v>
                </c:pt>
                <c:pt idx="3">
                  <c:v>-5.5555555555549439E-5</c:v>
                </c:pt>
                <c:pt idx="4">
                  <c:v>-5.5555555555549439E-5</c:v>
                </c:pt>
                <c:pt idx="5">
                  <c:v>-1.2222222222222726E-4</c:v>
                </c:pt>
                <c:pt idx="6">
                  <c:v>-8.8888888888879095E-5</c:v>
                </c:pt>
                <c:pt idx="7">
                  <c:v>-8.8888888888879095E-5</c:v>
                </c:pt>
                <c:pt idx="8">
                  <c:v>-1.2222222222222726E-4</c:v>
                </c:pt>
                <c:pt idx="9">
                  <c:v>-1.2222222222222726E-4</c:v>
                </c:pt>
                <c:pt idx="10">
                  <c:v>-1.2222222222222726E-4</c:v>
                </c:pt>
                <c:pt idx="11">
                  <c:v>-1.5555555555555692E-4</c:v>
                </c:pt>
                <c:pt idx="12">
                  <c:v>-1.2222222222222726E-4</c:v>
                </c:pt>
                <c:pt idx="13">
                  <c:v>-1.2222222222220877E-4</c:v>
                </c:pt>
                <c:pt idx="14">
                  <c:v>-8.8888888888879095E-5</c:v>
                </c:pt>
                <c:pt idx="15">
                  <c:v>-5.5555555555549439E-5</c:v>
                </c:pt>
                <c:pt idx="16">
                  <c:v>-8.8888888888879095E-5</c:v>
                </c:pt>
                <c:pt idx="17">
                  <c:v>-8.8888888888879095E-5</c:v>
                </c:pt>
                <c:pt idx="18">
                  <c:v>-2.2222222222219774E-5</c:v>
                </c:pt>
                <c:pt idx="19">
                  <c:v>-5.5555555555549439E-5</c:v>
                </c:pt>
                <c:pt idx="20">
                  <c:v>-2.2222222222219774E-5</c:v>
                </c:pt>
                <c:pt idx="21">
                  <c:v>4.4444444444439547E-5</c:v>
                </c:pt>
                <c:pt idx="22">
                  <c:v>1.1111111111109887E-5</c:v>
                </c:pt>
                <c:pt idx="23">
                  <c:v>1.1111111111109887E-5</c:v>
                </c:pt>
                <c:pt idx="24">
                  <c:v>1.1111111111109888E-4</c:v>
                </c:pt>
                <c:pt idx="25">
                  <c:v>1.4444444444442853E-4</c:v>
                </c:pt>
                <c:pt idx="26">
                  <c:v>4.4444444444439547E-5</c:v>
                </c:pt>
                <c:pt idx="27">
                  <c:v>1.1111111111109888E-4</c:v>
                </c:pt>
                <c:pt idx="28">
                  <c:v>7.7777777777769216E-5</c:v>
                </c:pt>
                <c:pt idx="29">
                  <c:v>1.4444444444442853E-4</c:v>
                </c:pt>
                <c:pt idx="30">
                  <c:v>1.777777777777767E-4</c:v>
                </c:pt>
                <c:pt idx="31">
                  <c:v>2.1111111111110636E-4</c:v>
                </c:pt>
                <c:pt idx="32">
                  <c:v>1.777777777777767E-4</c:v>
                </c:pt>
                <c:pt idx="33">
                  <c:v>3.1111111111109535E-4</c:v>
                </c:pt>
                <c:pt idx="34">
                  <c:v>1.4444444444442853E-4</c:v>
                </c:pt>
                <c:pt idx="35">
                  <c:v>2.4444444444443603E-4</c:v>
                </c:pt>
                <c:pt idx="36">
                  <c:v>3.1111111111111384E-4</c:v>
                </c:pt>
                <c:pt idx="37">
                  <c:v>4.1111111111112136E-4</c:v>
                </c:pt>
                <c:pt idx="38">
                  <c:v>3.444444444444435E-4</c:v>
                </c:pt>
                <c:pt idx="39">
                  <c:v>4.4444444444443249E-4</c:v>
                </c:pt>
                <c:pt idx="40">
                  <c:v>3.7777777777777316E-4</c:v>
                </c:pt>
                <c:pt idx="41">
                  <c:v>3.1111111111111384E-4</c:v>
                </c:pt>
                <c:pt idx="42">
                  <c:v>2.7777777777776569E-4</c:v>
                </c:pt>
                <c:pt idx="43">
                  <c:v>4.4444444444445103E-4</c:v>
                </c:pt>
                <c:pt idx="44">
                  <c:v>3.7777777777777316E-4</c:v>
                </c:pt>
                <c:pt idx="45">
                  <c:v>5.4444444444443996E-4</c:v>
                </c:pt>
                <c:pt idx="46">
                  <c:v>6.1111111111109928E-4</c:v>
                </c:pt>
                <c:pt idx="47">
                  <c:v>4.7777777777776215E-4</c:v>
                </c:pt>
                <c:pt idx="48">
                  <c:v>5.111111111111103E-4</c:v>
                </c:pt>
                <c:pt idx="49">
                  <c:v>5.111111111111103E-4</c:v>
                </c:pt>
                <c:pt idx="50">
                  <c:v>4.7777777777778069E-4</c:v>
                </c:pt>
                <c:pt idx="51">
                  <c:v>5.7777777777776962E-4</c:v>
                </c:pt>
                <c:pt idx="52">
                  <c:v>7.7777777777778467E-4</c:v>
                </c:pt>
                <c:pt idx="53">
                  <c:v>8.1111111111109579E-4</c:v>
                </c:pt>
                <c:pt idx="54">
                  <c:v>7.4444444444445501E-4</c:v>
                </c:pt>
                <c:pt idx="55">
                  <c:v>6.7777777777777715E-4</c:v>
                </c:pt>
                <c:pt idx="56">
                  <c:v>9.1111111111110332E-4</c:v>
                </c:pt>
                <c:pt idx="57">
                  <c:v>9.1111111111112175E-4</c:v>
                </c:pt>
                <c:pt idx="58">
                  <c:v>1.0111111111111108E-3</c:v>
                </c:pt>
                <c:pt idx="59">
                  <c:v>1.0444444444444405E-3</c:v>
                </c:pt>
                <c:pt idx="60">
                  <c:v>1.0777777777777702E-3</c:v>
                </c:pt>
                <c:pt idx="61">
                  <c:v>1.0111111111110922E-3</c:v>
                </c:pt>
                <c:pt idx="62">
                  <c:v>1.177777777777796E-3</c:v>
                </c:pt>
                <c:pt idx="63">
                  <c:v>1.1444444444444479E-3</c:v>
                </c:pt>
                <c:pt idx="64">
                  <c:v>1.2444444444444369E-3</c:v>
                </c:pt>
                <c:pt idx="65">
                  <c:v>1.3444444444444443E-3</c:v>
                </c:pt>
                <c:pt idx="66">
                  <c:v>1.3111111111111147E-3</c:v>
                </c:pt>
                <c:pt idx="67">
                  <c:v>1.3444444444444443E-3</c:v>
                </c:pt>
                <c:pt idx="68">
                  <c:v>1.4111111111111037E-3</c:v>
                </c:pt>
                <c:pt idx="69">
                  <c:v>1.377777777777774E-3</c:v>
                </c:pt>
                <c:pt idx="70">
                  <c:v>1.3444444444444443E-3</c:v>
                </c:pt>
                <c:pt idx="71">
                  <c:v>1.5111111111111297E-3</c:v>
                </c:pt>
                <c:pt idx="72">
                  <c:v>1.5777777777777706E-3</c:v>
                </c:pt>
                <c:pt idx="73">
                  <c:v>1.5777777777777706E-3</c:v>
                </c:pt>
                <c:pt idx="74">
                  <c:v>1.6111111111111187E-3</c:v>
                </c:pt>
                <c:pt idx="75">
                  <c:v>1.7444444444444374E-3</c:v>
                </c:pt>
                <c:pt idx="76">
                  <c:v>1.577777777777789E-3</c:v>
                </c:pt>
                <c:pt idx="77">
                  <c:v>1.6444444444444484E-3</c:v>
                </c:pt>
                <c:pt idx="78">
                  <c:v>1.577777777777789E-3</c:v>
                </c:pt>
              </c:numCache>
            </c:numRef>
          </c:yVal>
          <c:smooth val="0"/>
        </c:ser>
        <c:ser>
          <c:idx val="2"/>
          <c:order val="1"/>
          <c:tx>
            <c:v>Witness</c:v>
          </c:tx>
          <c:spPr>
            <a:ln w="19050">
              <a:noFill/>
            </a:ln>
          </c:spPr>
          <c:marker>
            <c:symbol val="triangle"/>
            <c:size val="7"/>
            <c:spPr>
              <a:solidFill>
                <a:srgbClr val="00B050"/>
              </a:solidFill>
            </c:spPr>
          </c:marker>
          <c:errBars>
            <c:errDir val="y"/>
            <c:errBarType val="both"/>
            <c:errValType val="cust"/>
            <c:noEndCap val="0"/>
            <c:plus>
              <c:numRef>
                <c:f>New_Wit!$D$3:$D$82</c:f>
                <c:numCache>
                  <c:formatCode>General</c:formatCode>
                  <c:ptCount val="80"/>
                  <c:pt idx="0">
                    <c:v>2.3094010767608128E-5</c:v>
                  </c:pt>
                  <c:pt idx="1">
                    <c:v>1.3856406460552057E-4</c:v>
                  </c:pt>
                  <c:pt idx="2">
                    <c:v>2.3094010767608128E-5</c:v>
                  </c:pt>
                  <c:pt idx="3">
                    <c:v>2.3094010767608128E-5</c:v>
                  </c:pt>
                  <c:pt idx="4">
                    <c:v>2.3094010767608128E-5</c:v>
                  </c:pt>
                  <c:pt idx="5">
                    <c:v>7.2111025509290319E-5</c:v>
                  </c:pt>
                  <c:pt idx="6">
                    <c:v>2.3094010767608128E-5</c:v>
                  </c:pt>
                  <c:pt idx="7">
                    <c:v>7.2111025509290319E-5</c:v>
                  </c:pt>
                  <c:pt idx="8">
                    <c:v>7.2111025509290319E-5</c:v>
                  </c:pt>
                  <c:pt idx="9">
                    <c:v>7.2111025509290319E-5</c:v>
                  </c:pt>
                  <c:pt idx="10">
                    <c:v>7.2111025509290319E-5</c:v>
                  </c:pt>
                  <c:pt idx="11">
                    <c:v>7.2111025509290319E-5</c:v>
                  </c:pt>
                  <c:pt idx="12">
                    <c:v>5.0332229568466855E-5</c:v>
                  </c:pt>
                  <c:pt idx="13">
                    <c:v>7.2111025509290319E-5</c:v>
                  </c:pt>
                  <c:pt idx="14">
                    <c:v>8.082903768656434E-5</c:v>
                  </c:pt>
                  <c:pt idx="15">
                    <c:v>2.3094010767576077E-5</c:v>
                  </c:pt>
                  <c:pt idx="16">
                    <c:v>8.082903768656434E-5</c:v>
                  </c:pt>
                  <c:pt idx="17">
                    <c:v>8.082903768656434E-5</c:v>
                  </c:pt>
                  <c:pt idx="18">
                    <c:v>2.3094010767576077E-5</c:v>
                  </c:pt>
                  <c:pt idx="19">
                    <c:v>2.3094010767576077E-5</c:v>
                  </c:pt>
                  <c:pt idx="20">
                    <c:v>8.082903768656434E-5</c:v>
                  </c:pt>
                  <c:pt idx="21">
                    <c:v>2.3094010767576077E-5</c:v>
                  </c:pt>
                  <c:pt idx="22">
                    <c:v>2.3094010767576077E-5</c:v>
                  </c:pt>
                  <c:pt idx="23">
                    <c:v>2.3094010767576077E-5</c:v>
                  </c:pt>
                  <c:pt idx="24">
                    <c:v>3.4641016151380142E-5</c:v>
                  </c:pt>
                  <c:pt idx="25">
                    <c:v>2.3094010767608128E-5</c:v>
                  </c:pt>
                  <c:pt idx="26">
                    <c:v>2.3094010767608128E-5</c:v>
                  </c:pt>
                  <c:pt idx="27">
                    <c:v>2.3094010767576077E-5</c:v>
                  </c:pt>
                  <c:pt idx="28">
                    <c:v>2.3094010767608128E-5</c:v>
                  </c:pt>
                  <c:pt idx="29">
                    <c:v>2.3094010767608128E-5</c:v>
                  </c:pt>
                  <c:pt idx="30">
                    <c:v>8.0829037686564354E-5</c:v>
                  </c:pt>
                  <c:pt idx="31">
                    <c:v>8.0829037686564354E-5</c:v>
                  </c:pt>
                  <c:pt idx="32">
                    <c:v>2.3094010767608128E-5</c:v>
                  </c:pt>
                  <c:pt idx="33">
                    <c:v>3.4641016151348091E-5</c:v>
                  </c:pt>
                  <c:pt idx="34">
                    <c:v>2.3094010767608128E-5</c:v>
                  </c:pt>
                  <c:pt idx="35">
                    <c:v>5.0332229568492592E-5</c:v>
                  </c:pt>
                  <c:pt idx="36">
                    <c:v>7.2111025509298017E-5</c:v>
                  </c:pt>
                  <c:pt idx="37">
                    <c:v>5.0332229568492592E-5</c:v>
                  </c:pt>
                  <c:pt idx="38">
                    <c:v>7.2111025509298017E-5</c:v>
                  </c:pt>
                  <c:pt idx="39">
                    <c:v>5.0332229568492592E-5</c:v>
                  </c:pt>
                  <c:pt idx="40">
                    <c:v>3.4641016151380142E-5</c:v>
                  </c:pt>
                  <c:pt idx="41">
                    <c:v>7.2111025509298017E-5</c:v>
                  </c:pt>
                  <c:pt idx="42">
                    <c:v>2.3094010767608128E-5</c:v>
                  </c:pt>
                  <c:pt idx="43">
                    <c:v>8.0829037686564354E-5</c:v>
                  </c:pt>
                  <c:pt idx="44">
                    <c:v>8.0829037686564354E-5</c:v>
                  </c:pt>
                  <c:pt idx="45">
                    <c:v>2.3094010767608128E-5</c:v>
                  </c:pt>
                  <c:pt idx="46">
                    <c:v>2.3094010767608128E-5</c:v>
                  </c:pt>
                  <c:pt idx="47">
                    <c:v>2.3094010767608128E-5</c:v>
                  </c:pt>
                  <c:pt idx="48">
                    <c:v>2.3094010767608128E-5</c:v>
                  </c:pt>
                  <c:pt idx="49">
                    <c:v>2.3094010767608128E-5</c:v>
                  </c:pt>
                  <c:pt idx="50">
                    <c:v>2.3094010767608128E-5</c:v>
                  </c:pt>
                  <c:pt idx="51">
                    <c:v>2.3094010767608128E-5</c:v>
                  </c:pt>
                  <c:pt idx="52">
                    <c:v>2.3094010767608128E-5</c:v>
                  </c:pt>
                  <c:pt idx="53">
                    <c:v>2.3094010767608128E-5</c:v>
                  </c:pt>
                  <c:pt idx="54">
                    <c:v>2.3094010767608128E-5</c:v>
                  </c:pt>
                  <c:pt idx="55">
                    <c:v>2.3094010767608128E-5</c:v>
                  </c:pt>
                  <c:pt idx="56">
                    <c:v>2.3094010767608128E-5</c:v>
                  </c:pt>
                  <c:pt idx="57">
                    <c:v>8.0829037686564354E-5</c:v>
                  </c:pt>
                  <c:pt idx="58">
                    <c:v>2.3094010767608128E-5</c:v>
                  </c:pt>
                  <c:pt idx="59">
                    <c:v>2.3094010767608128E-5</c:v>
                  </c:pt>
                  <c:pt idx="60">
                    <c:v>2.3094010767608128E-5</c:v>
                  </c:pt>
                  <c:pt idx="61">
                    <c:v>2.3094010767608128E-5</c:v>
                  </c:pt>
                  <c:pt idx="62">
                    <c:v>2.3094010767608128E-5</c:v>
                  </c:pt>
                  <c:pt idx="63">
                    <c:v>2.3094010767608128E-5</c:v>
                  </c:pt>
                  <c:pt idx="64">
                    <c:v>2.3094010767608128E-5</c:v>
                  </c:pt>
                  <c:pt idx="65">
                    <c:v>2.3094010767608128E-5</c:v>
                  </c:pt>
                  <c:pt idx="66">
                    <c:v>3.4641016151348091E-5</c:v>
                  </c:pt>
                  <c:pt idx="67">
                    <c:v>2.3094010767608128E-5</c:v>
                  </c:pt>
                  <c:pt idx="68">
                    <c:v>3.4641016151348091E-5</c:v>
                  </c:pt>
                  <c:pt idx="69">
                    <c:v>2.3094010767608128E-5</c:v>
                  </c:pt>
                  <c:pt idx="70">
                    <c:v>2.3094010767608128E-5</c:v>
                  </c:pt>
                  <c:pt idx="71">
                    <c:v>2.3094010767608128E-5</c:v>
                  </c:pt>
                  <c:pt idx="72">
                    <c:v>3.4641016151348091E-5</c:v>
                  </c:pt>
                  <c:pt idx="73">
                    <c:v>3.4641016151348091E-5</c:v>
                  </c:pt>
                  <c:pt idx="74">
                    <c:v>7.2111025509290319E-5</c:v>
                  </c:pt>
                  <c:pt idx="75">
                    <c:v>3.4641016151348091E-5</c:v>
                  </c:pt>
                  <c:pt idx="76">
                    <c:v>2.3094010767608128E-5</c:v>
                  </c:pt>
                  <c:pt idx="77">
                    <c:v>2.3094010767608128E-5</c:v>
                  </c:pt>
                  <c:pt idx="78">
                    <c:v>2.3094010767608128E-5</c:v>
                  </c:pt>
                  <c:pt idx="79">
                    <c:v>3.4641016151348091E-5</c:v>
                  </c:pt>
                </c:numCache>
              </c:numRef>
            </c:plus>
            <c:minus>
              <c:numRef>
                <c:f>New_Wit!$D$3:$D$82</c:f>
                <c:numCache>
                  <c:formatCode>General</c:formatCode>
                  <c:ptCount val="80"/>
                  <c:pt idx="0">
                    <c:v>2.3094010767608128E-5</c:v>
                  </c:pt>
                  <c:pt idx="1">
                    <c:v>1.3856406460552057E-4</c:v>
                  </c:pt>
                  <c:pt idx="2">
                    <c:v>2.3094010767608128E-5</c:v>
                  </c:pt>
                  <c:pt idx="3">
                    <c:v>2.3094010767608128E-5</c:v>
                  </c:pt>
                  <c:pt idx="4">
                    <c:v>2.3094010767608128E-5</c:v>
                  </c:pt>
                  <c:pt idx="5">
                    <c:v>7.2111025509290319E-5</c:v>
                  </c:pt>
                  <c:pt idx="6">
                    <c:v>2.3094010767608128E-5</c:v>
                  </c:pt>
                  <c:pt idx="7">
                    <c:v>7.2111025509290319E-5</c:v>
                  </c:pt>
                  <c:pt idx="8">
                    <c:v>7.2111025509290319E-5</c:v>
                  </c:pt>
                  <c:pt idx="9">
                    <c:v>7.2111025509290319E-5</c:v>
                  </c:pt>
                  <c:pt idx="10">
                    <c:v>7.2111025509290319E-5</c:v>
                  </c:pt>
                  <c:pt idx="11">
                    <c:v>7.2111025509290319E-5</c:v>
                  </c:pt>
                  <c:pt idx="12">
                    <c:v>5.0332229568466855E-5</c:v>
                  </c:pt>
                  <c:pt idx="13">
                    <c:v>7.2111025509290319E-5</c:v>
                  </c:pt>
                  <c:pt idx="14">
                    <c:v>8.082903768656434E-5</c:v>
                  </c:pt>
                  <c:pt idx="15">
                    <c:v>2.3094010767576077E-5</c:v>
                  </c:pt>
                  <c:pt idx="16">
                    <c:v>8.082903768656434E-5</c:v>
                  </c:pt>
                  <c:pt idx="17">
                    <c:v>8.082903768656434E-5</c:v>
                  </c:pt>
                  <c:pt idx="18">
                    <c:v>2.3094010767576077E-5</c:v>
                  </c:pt>
                  <c:pt idx="19">
                    <c:v>2.3094010767576077E-5</c:v>
                  </c:pt>
                  <c:pt idx="20">
                    <c:v>8.082903768656434E-5</c:v>
                  </c:pt>
                  <c:pt idx="21">
                    <c:v>2.3094010767576077E-5</c:v>
                  </c:pt>
                  <c:pt idx="22">
                    <c:v>2.3094010767576077E-5</c:v>
                  </c:pt>
                  <c:pt idx="23">
                    <c:v>2.3094010767576077E-5</c:v>
                  </c:pt>
                  <c:pt idx="24">
                    <c:v>3.4641016151380142E-5</c:v>
                  </c:pt>
                  <c:pt idx="25">
                    <c:v>2.3094010767608128E-5</c:v>
                  </c:pt>
                  <c:pt idx="26">
                    <c:v>2.3094010767608128E-5</c:v>
                  </c:pt>
                  <c:pt idx="27">
                    <c:v>2.3094010767576077E-5</c:v>
                  </c:pt>
                  <c:pt idx="28">
                    <c:v>2.3094010767608128E-5</c:v>
                  </c:pt>
                  <c:pt idx="29">
                    <c:v>2.3094010767608128E-5</c:v>
                  </c:pt>
                  <c:pt idx="30">
                    <c:v>8.0829037686564354E-5</c:v>
                  </c:pt>
                  <c:pt idx="31">
                    <c:v>8.0829037686564354E-5</c:v>
                  </c:pt>
                  <c:pt idx="32">
                    <c:v>2.3094010767608128E-5</c:v>
                  </c:pt>
                  <c:pt idx="33">
                    <c:v>3.4641016151348091E-5</c:v>
                  </c:pt>
                  <c:pt idx="34">
                    <c:v>2.3094010767608128E-5</c:v>
                  </c:pt>
                  <c:pt idx="35">
                    <c:v>5.0332229568492592E-5</c:v>
                  </c:pt>
                  <c:pt idx="36">
                    <c:v>7.2111025509298017E-5</c:v>
                  </c:pt>
                  <c:pt idx="37">
                    <c:v>5.0332229568492592E-5</c:v>
                  </c:pt>
                  <c:pt idx="38">
                    <c:v>7.2111025509298017E-5</c:v>
                  </c:pt>
                  <c:pt idx="39">
                    <c:v>5.0332229568492592E-5</c:v>
                  </c:pt>
                  <c:pt idx="40">
                    <c:v>3.4641016151380142E-5</c:v>
                  </c:pt>
                  <c:pt idx="41">
                    <c:v>7.2111025509298017E-5</c:v>
                  </c:pt>
                  <c:pt idx="42">
                    <c:v>2.3094010767608128E-5</c:v>
                  </c:pt>
                  <c:pt idx="43">
                    <c:v>8.0829037686564354E-5</c:v>
                  </c:pt>
                  <c:pt idx="44">
                    <c:v>8.0829037686564354E-5</c:v>
                  </c:pt>
                  <c:pt idx="45">
                    <c:v>2.3094010767608128E-5</c:v>
                  </c:pt>
                  <c:pt idx="46">
                    <c:v>2.3094010767608128E-5</c:v>
                  </c:pt>
                  <c:pt idx="47">
                    <c:v>2.3094010767608128E-5</c:v>
                  </c:pt>
                  <c:pt idx="48">
                    <c:v>2.3094010767608128E-5</c:v>
                  </c:pt>
                  <c:pt idx="49">
                    <c:v>2.3094010767608128E-5</c:v>
                  </c:pt>
                  <c:pt idx="50">
                    <c:v>2.3094010767608128E-5</c:v>
                  </c:pt>
                  <c:pt idx="51">
                    <c:v>2.3094010767608128E-5</c:v>
                  </c:pt>
                  <c:pt idx="52">
                    <c:v>2.3094010767608128E-5</c:v>
                  </c:pt>
                  <c:pt idx="53">
                    <c:v>2.3094010767608128E-5</c:v>
                  </c:pt>
                  <c:pt idx="54">
                    <c:v>2.3094010767608128E-5</c:v>
                  </c:pt>
                  <c:pt idx="55">
                    <c:v>2.3094010767608128E-5</c:v>
                  </c:pt>
                  <c:pt idx="56">
                    <c:v>2.3094010767608128E-5</c:v>
                  </c:pt>
                  <c:pt idx="57">
                    <c:v>8.0829037686564354E-5</c:v>
                  </c:pt>
                  <c:pt idx="58">
                    <c:v>2.3094010767608128E-5</c:v>
                  </c:pt>
                  <c:pt idx="59">
                    <c:v>2.3094010767608128E-5</c:v>
                  </c:pt>
                  <c:pt idx="60">
                    <c:v>2.3094010767608128E-5</c:v>
                  </c:pt>
                  <c:pt idx="61">
                    <c:v>2.3094010767608128E-5</c:v>
                  </c:pt>
                  <c:pt idx="62">
                    <c:v>2.3094010767608128E-5</c:v>
                  </c:pt>
                  <c:pt idx="63">
                    <c:v>2.3094010767608128E-5</c:v>
                  </c:pt>
                  <c:pt idx="64">
                    <c:v>2.3094010767608128E-5</c:v>
                  </c:pt>
                  <c:pt idx="65">
                    <c:v>2.3094010767608128E-5</c:v>
                  </c:pt>
                  <c:pt idx="66">
                    <c:v>3.4641016151348091E-5</c:v>
                  </c:pt>
                  <c:pt idx="67">
                    <c:v>2.3094010767608128E-5</c:v>
                  </c:pt>
                  <c:pt idx="68">
                    <c:v>3.4641016151348091E-5</c:v>
                  </c:pt>
                  <c:pt idx="69">
                    <c:v>2.3094010767608128E-5</c:v>
                  </c:pt>
                  <c:pt idx="70">
                    <c:v>2.3094010767608128E-5</c:v>
                  </c:pt>
                  <c:pt idx="71">
                    <c:v>2.3094010767608128E-5</c:v>
                  </c:pt>
                  <c:pt idx="72">
                    <c:v>3.4641016151348091E-5</c:v>
                  </c:pt>
                  <c:pt idx="73">
                    <c:v>3.4641016151348091E-5</c:v>
                  </c:pt>
                  <c:pt idx="74">
                    <c:v>7.2111025509290319E-5</c:v>
                  </c:pt>
                  <c:pt idx="75">
                    <c:v>3.4641016151348091E-5</c:v>
                  </c:pt>
                  <c:pt idx="76">
                    <c:v>2.3094010767608128E-5</c:v>
                  </c:pt>
                  <c:pt idx="77">
                    <c:v>2.3094010767608128E-5</c:v>
                  </c:pt>
                  <c:pt idx="78">
                    <c:v>2.3094010767608128E-5</c:v>
                  </c:pt>
                  <c:pt idx="79">
                    <c:v>3.4641016151348091E-5</c:v>
                  </c:pt>
                </c:numCache>
              </c:numRef>
            </c:minus>
            <c:spPr>
              <a:ln w="12700"/>
            </c:spPr>
          </c:errBars>
          <c:xVal>
            <c:numRef>
              <c:f>New_Wit!$A$3:$A$82</c:f>
              <c:numCache>
                <c:formatCode>General</c:formatCode>
                <c:ptCount val="80"/>
                <c:pt idx="0">
                  <c:v>1.6037735849056605</c:v>
                </c:pt>
                <c:pt idx="1">
                  <c:v>1.6226415094339623</c:v>
                </c:pt>
                <c:pt idx="2">
                  <c:v>1.6415094339622642</c:v>
                </c:pt>
                <c:pt idx="3">
                  <c:v>1.6603773584905661</c:v>
                </c:pt>
                <c:pt idx="4">
                  <c:v>1.679245283018868</c:v>
                </c:pt>
                <c:pt idx="5">
                  <c:v>1.6981132075471699</c:v>
                </c:pt>
                <c:pt idx="6">
                  <c:v>1.7169811320754718</c:v>
                </c:pt>
                <c:pt idx="7">
                  <c:v>1.7358490566037736</c:v>
                </c:pt>
                <c:pt idx="8">
                  <c:v>1.7547169811320755</c:v>
                </c:pt>
                <c:pt idx="9">
                  <c:v>1.7735849056603774</c:v>
                </c:pt>
                <c:pt idx="10">
                  <c:v>1.7924528301886793</c:v>
                </c:pt>
                <c:pt idx="11">
                  <c:v>1.8113207547169812</c:v>
                </c:pt>
                <c:pt idx="12">
                  <c:v>1.8301886792452831</c:v>
                </c:pt>
                <c:pt idx="13">
                  <c:v>1.8490566037735849</c:v>
                </c:pt>
                <c:pt idx="14">
                  <c:v>1.8679245283018868</c:v>
                </c:pt>
                <c:pt idx="15">
                  <c:v>1.8867924528301887</c:v>
                </c:pt>
                <c:pt idx="16">
                  <c:v>1.9056603773584906</c:v>
                </c:pt>
                <c:pt idx="17">
                  <c:v>1.9245283018867925</c:v>
                </c:pt>
                <c:pt idx="18">
                  <c:v>1.9433962264150944</c:v>
                </c:pt>
                <c:pt idx="19">
                  <c:v>1.9622641509433962</c:v>
                </c:pt>
                <c:pt idx="20">
                  <c:v>1.9811320754716981</c:v>
                </c:pt>
                <c:pt idx="21">
                  <c:v>2</c:v>
                </c:pt>
                <c:pt idx="22">
                  <c:v>2.0188679245283021</c:v>
                </c:pt>
                <c:pt idx="23">
                  <c:v>2.0377358490566038</c:v>
                </c:pt>
                <c:pt idx="24">
                  <c:v>2.0566037735849059</c:v>
                </c:pt>
                <c:pt idx="25">
                  <c:v>2.0754716981132075</c:v>
                </c:pt>
                <c:pt idx="26">
                  <c:v>2.0943396226415096</c:v>
                </c:pt>
                <c:pt idx="27">
                  <c:v>2.1132075471698113</c:v>
                </c:pt>
                <c:pt idx="28">
                  <c:v>2.1320754716981134</c:v>
                </c:pt>
                <c:pt idx="29">
                  <c:v>2.1509433962264151</c:v>
                </c:pt>
                <c:pt idx="30">
                  <c:v>2.1698113207547172</c:v>
                </c:pt>
                <c:pt idx="31">
                  <c:v>2.1886792452830188</c:v>
                </c:pt>
                <c:pt idx="32">
                  <c:v>2.2075471698113209</c:v>
                </c:pt>
                <c:pt idx="33">
                  <c:v>2.2264150943396226</c:v>
                </c:pt>
                <c:pt idx="34">
                  <c:v>2.2452830188679247</c:v>
                </c:pt>
                <c:pt idx="35">
                  <c:v>2.2641509433962264</c:v>
                </c:pt>
                <c:pt idx="36">
                  <c:v>2.2830188679245285</c:v>
                </c:pt>
                <c:pt idx="37">
                  <c:v>2.3018867924528301</c:v>
                </c:pt>
                <c:pt idx="38">
                  <c:v>2.3207547169811322</c:v>
                </c:pt>
                <c:pt idx="39">
                  <c:v>2.3396226415094339</c:v>
                </c:pt>
                <c:pt idx="40">
                  <c:v>2.358490566037736</c:v>
                </c:pt>
                <c:pt idx="41">
                  <c:v>2.3773584905660377</c:v>
                </c:pt>
                <c:pt idx="42">
                  <c:v>2.3962264150943398</c:v>
                </c:pt>
                <c:pt idx="43">
                  <c:v>2.4150943396226414</c:v>
                </c:pt>
                <c:pt idx="44">
                  <c:v>2.4339622641509435</c:v>
                </c:pt>
                <c:pt idx="45">
                  <c:v>2.4528301886792452</c:v>
                </c:pt>
                <c:pt idx="46">
                  <c:v>2.4716981132075473</c:v>
                </c:pt>
                <c:pt idx="47">
                  <c:v>2.4905660377358489</c:v>
                </c:pt>
                <c:pt idx="48">
                  <c:v>2.5094339622641511</c:v>
                </c:pt>
                <c:pt idx="49">
                  <c:v>2.5283018867924527</c:v>
                </c:pt>
                <c:pt idx="50">
                  <c:v>2.5471698113207548</c:v>
                </c:pt>
                <c:pt idx="51">
                  <c:v>2.5660377358490565</c:v>
                </c:pt>
                <c:pt idx="52">
                  <c:v>2.5849056603773586</c:v>
                </c:pt>
                <c:pt idx="53">
                  <c:v>2.6037735849056602</c:v>
                </c:pt>
                <c:pt idx="54">
                  <c:v>2.6226415094339623</c:v>
                </c:pt>
                <c:pt idx="55">
                  <c:v>2.641509433962264</c:v>
                </c:pt>
                <c:pt idx="56">
                  <c:v>2.6603773584905661</c:v>
                </c:pt>
                <c:pt idx="57">
                  <c:v>2.6792452830188678</c:v>
                </c:pt>
                <c:pt idx="58">
                  <c:v>2.6981132075471699</c:v>
                </c:pt>
                <c:pt idx="59">
                  <c:v>2.7169811320754715</c:v>
                </c:pt>
                <c:pt idx="60">
                  <c:v>2.7358490566037736</c:v>
                </c:pt>
                <c:pt idx="61">
                  <c:v>2.7547169811320753</c:v>
                </c:pt>
                <c:pt idx="62">
                  <c:v>2.7735849056603774</c:v>
                </c:pt>
                <c:pt idx="63">
                  <c:v>2.7924528301886791</c:v>
                </c:pt>
                <c:pt idx="64">
                  <c:v>2.8113207547169812</c:v>
                </c:pt>
                <c:pt idx="65">
                  <c:v>2.8301886792452828</c:v>
                </c:pt>
                <c:pt idx="66">
                  <c:v>2.8490566037735849</c:v>
                </c:pt>
                <c:pt idx="67">
                  <c:v>2.8679245283018866</c:v>
                </c:pt>
                <c:pt idx="68">
                  <c:v>2.8867924528301887</c:v>
                </c:pt>
                <c:pt idx="69">
                  <c:v>2.9056603773584904</c:v>
                </c:pt>
                <c:pt idx="70">
                  <c:v>2.9245283018867925</c:v>
                </c:pt>
                <c:pt idx="71">
                  <c:v>2.9433962264150941</c:v>
                </c:pt>
                <c:pt idx="72">
                  <c:v>2.9622641509433962</c:v>
                </c:pt>
                <c:pt idx="73">
                  <c:v>2.9811320754716979</c:v>
                </c:pt>
                <c:pt idx="74">
                  <c:v>3</c:v>
                </c:pt>
                <c:pt idx="75">
                  <c:v>3.0188679245283021</c:v>
                </c:pt>
                <c:pt idx="76">
                  <c:v>3.0377358490566038</c:v>
                </c:pt>
                <c:pt idx="77">
                  <c:v>3.0566037735849059</c:v>
                </c:pt>
                <c:pt idx="78">
                  <c:v>3.0754716981132075</c:v>
                </c:pt>
                <c:pt idx="79">
                  <c:v>3.0943396226415096</c:v>
                </c:pt>
              </c:numCache>
            </c:numRef>
          </c:xVal>
          <c:yVal>
            <c:numRef>
              <c:f>New_Wit!$C$3:$C$82</c:f>
              <c:numCache>
                <c:formatCode>General</c:formatCode>
                <c:ptCount val="80"/>
                <c:pt idx="0">
                  <c:v>4.1333333333335814E-4</c:v>
                </c:pt>
                <c:pt idx="1">
                  <c:v>2.8000000000003949E-4</c:v>
                </c:pt>
                <c:pt idx="2">
                  <c:v>2.1333333333338014E-4</c:v>
                </c:pt>
                <c:pt idx="3">
                  <c:v>2.1333333333338014E-4</c:v>
                </c:pt>
                <c:pt idx="4">
                  <c:v>2.1333333333338014E-4</c:v>
                </c:pt>
                <c:pt idx="5">
                  <c:v>1.8000000000005048E-4</c:v>
                </c:pt>
                <c:pt idx="6">
                  <c:v>2.1333333333338014E-4</c:v>
                </c:pt>
                <c:pt idx="7">
                  <c:v>1.8000000000005048E-4</c:v>
                </c:pt>
                <c:pt idx="8">
                  <c:v>1.8000000000005048E-4</c:v>
                </c:pt>
                <c:pt idx="9">
                  <c:v>1.8000000000005048E-4</c:v>
                </c:pt>
                <c:pt idx="10">
                  <c:v>1.8000000000005048E-4</c:v>
                </c:pt>
                <c:pt idx="11">
                  <c:v>1.8000000000005048E-4</c:v>
                </c:pt>
                <c:pt idx="12">
                  <c:v>1.4666666666670233E-4</c:v>
                </c:pt>
                <c:pt idx="13">
                  <c:v>1.8000000000005048E-4</c:v>
                </c:pt>
                <c:pt idx="14">
                  <c:v>1.4666666666672082E-4</c:v>
                </c:pt>
                <c:pt idx="15">
                  <c:v>1.1333333333337266E-4</c:v>
                </c:pt>
                <c:pt idx="16">
                  <c:v>1.4666666666672082E-4</c:v>
                </c:pt>
                <c:pt idx="17">
                  <c:v>1.4666666666672082E-4</c:v>
                </c:pt>
                <c:pt idx="18">
                  <c:v>1.1333333333337266E-4</c:v>
                </c:pt>
                <c:pt idx="19">
                  <c:v>1.1333333333337266E-4</c:v>
                </c:pt>
                <c:pt idx="20">
                  <c:v>1.4666666666672082E-4</c:v>
                </c:pt>
                <c:pt idx="21">
                  <c:v>1.1333333333337266E-4</c:v>
                </c:pt>
                <c:pt idx="22">
                  <c:v>1.1333333333337266E-4</c:v>
                </c:pt>
                <c:pt idx="23">
                  <c:v>1.1333333333337266E-4</c:v>
                </c:pt>
                <c:pt idx="24">
                  <c:v>1.80000000000032E-4</c:v>
                </c:pt>
                <c:pt idx="25">
                  <c:v>2.1333333333338014E-4</c:v>
                </c:pt>
                <c:pt idx="26">
                  <c:v>2.1333333333338014E-4</c:v>
                </c:pt>
                <c:pt idx="27">
                  <c:v>1.1333333333337266E-4</c:v>
                </c:pt>
                <c:pt idx="28">
                  <c:v>1.3333333333346667E-5</c:v>
                </c:pt>
                <c:pt idx="29">
                  <c:v>1.3333333333346667E-5</c:v>
                </c:pt>
                <c:pt idx="30">
                  <c:v>-5.3333333333312659E-5</c:v>
                </c:pt>
                <c:pt idx="31">
                  <c:v>-5.3333333333312659E-5</c:v>
                </c:pt>
                <c:pt idx="32">
                  <c:v>-8.6666666666642314E-5</c:v>
                </c:pt>
                <c:pt idx="33">
                  <c:v>-1.9999999999982993E-5</c:v>
                </c:pt>
                <c:pt idx="34">
                  <c:v>1.3333333333346667E-5</c:v>
                </c:pt>
                <c:pt idx="35">
                  <c:v>4.6666666666694834E-5</c:v>
                </c:pt>
                <c:pt idx="36">
                  <c:v>8.0000000000024496E-5</c:v>
                </c:pt>
                <c:pt idx="37">
                  <c:v>4.6666666666694834E-5</c:v>
                </c:pt>
                <c:pt idx="38">
                  <c:v>8.0000000000024496E-5</c:v>
                </c:pt>
                <c:pt idx="39">
                  <c:v>4.6666666666694834E-5</c:v>
                </c:pt>
                <c:pt idx="40">
                  <c:v>8.0000000000042995E-5</c:v>
                </c:pt>
                <c:pt idx="41">
                  <c:v>8.0000000000024496E-5</c:v>
                </c:pt>
                <c:pt idx="42">
                  <c:v>1.3333333333346667E-5</c:v>
                </c:pt>
                <c:pt idx="43">
                  <c:v>4.6666666666676328E-5</c:v>
                </c:pt>
                <c:pt idx="44">
                  <c:v>4.6666666666676328E-5</c:v>
                </c:pt>
                <c:pt idx="45">
                  <c:v>1.3333333333346667E-5</c:v>
                </c:pt>
                <c:pt idx="46">
                  <c:v>1.3333333333346667E-5</c:v>
                </c:pt>
                <c:pt idx="47">
                  <c:v>1.3333333333346667E-5</c:v>
                </c:pt>
                <c:pt idx="48">
                  <c:v>1.3333333333346667E-5</c:v>
                </c:pt>
                <c:pt idx="49">
                  <c:v>1.3333333333346667E-5</c:v>
                </c:pt>
                <c:pt idx="50">
                  <c:v>1.3333333333346667E-5</c:v>
                </c:pt>
                <c:pt idx="51">
                  <c:v>1.3333333333346667E-5</c:v>
                </c:pt>
                <c:pt idx="52">
                  <c:v>1.3333333333346667E-5</c:v>
                </c:pt>
                <c:pt idx="53">
                  <c:v>1.3333333333346667E-5</c:v>
                </c:pt>
                <c:pt idx="54">
                  <c:v>1.3333333333346667E-5</c:v>
                </c:pt>
                <c:pt idx="55">
                  <c:v>1.3333333333346667E-5</c:v>
                </c:pt>
                <c:pt idx="56">
                  <c:v>1.3333333333346667E-5</c:v>
                </c:pt>
                <c:pt idx="57">
                  <c:v>4.6666666666676328E-5</c:v>
                </c:pt>
                <c:pt idx="58">
                  <c:v>1.3333333333346667E-5</c:v>
                </c:pt>
                <c:pt idx="59">
                  <c:v>1.3333333333346667E-5</c:v>
                </c:pt>
                <c:pt idx="60">
                  <c:v>1.3333333333346667E-5</c:v>
                </c:pt>
                <c:pt idx="61">
                  <c:v>1.3333333333346667E-5</c:v>
                </c:pt>
                <c:pt idx="62">
                  <c:v>1.3333333333346667E-5</c:v>
                </c:pt>
                <c:pt idx="63">
                  <c:v>1.3333333333346667E-5</c:v>
                </c:pt>
                <c:pt idx="64">
                  <c:v>1.3333333333346667E-5</c:v>
                </c:pt>
                <c:pt idx="65">
                  <c:v>1.3333333333346667E-5</c:v>
                </c:pt>
                <c:pt idx="66">
                  <c:v>-1.9999999999982993E-5</c:v>
                </c:pt>
                <c:pt idx="67">
                  <c:v>1.3333333333346667E-5</c:v>
                </c:pt>
                <c:pt idx="68">
                  <c:v>-1.9999999999982993E-5</c:v>
                </c:pt>
                <c:pt idx="69">
                  <c:v>1.3333333333346667E-5</c:v>
                </c:pt>
                <c:pt idx="70">
                  <c:v>1.3333333333346667E-5</c:v>
                </c:pt>
                <c:pt idx="71">
                  <c:v>1.3333333333346667E-5</c:v>
                </c:pt>
                <c:pt idx="72">
                  <c:v>-1.9999999999982993E-5</c:v>
                </c:pt>
                <c:pt idx="73">
                  <c:v>-1.9999999999982993E-5</c:v>
                </c:pt>
                <c:pt idx="74">
                  <c:v>-1.9999999999982993E-5</c:v>
                </c:pt>
                <c:pt idx="75">
                  <c:v>-1.9999999999982993E-5</c:v>
                </c:pt>
                <c:pt idx="76">
                  <c:v>1.3333333333346667E-5</c:v>
                </c:pt>
                <c:pt idx="77">
                  <c:v>1.3333333333346667E-5</c:v>
                </c:pt>
                <c:pt idx="78">
                  <c:v>1.3333333333346667E-5</c:v>
                </c:pt>
                <c:pt idx="79">
                  <c:v>-1.9999999999982993E-5</c:v>
                </c:pt>
              </c:numCache>
            </c:numRef>
          </c:yVal>
          <c:smooth val="0"/>
        </c:ser>
        <c:ser>
          <c:idx val="3"/>
          <c:order val="2"/>
          <c:tx>
            <c:v>PEI</c:v>
          </c:tx>
          <c:spPr>
            <a:ln w="25400">
              <a:solidFill>
                <a:srgbClr val="002060"/>
              </a:solidFill>
            </a:ln>
          </c:spPr>
          <c:marker>
            <c:symbol val="none"/>
          </c:marker>
          <c:xVal>
            <c:numRef>
              <c:f>New_Wit!$K$3:$K$94</c:f>
              <c:numCache>
                <c:formatCode>General</c:formatCode>
                <c:ptCount val="92"/>
                <c:pt idx="0">
                  <c:v>0</c:v>
                </c:pt>
                <c:pt idx="1">
                  <c:v>1.8867924528301886E-2</c:v>
                </c:pt>
                <c:pt idx="2">
                  <c:v>3.7735849056603772E-2</c:v>
                </c:pt>
                <c:pt idx="3">
                  <c:v>5.6603773584905662E-2</c:v>
                </c:pt>
                <c:pt idx="4">
                  <c:v>7.5471698113207544E-2</c:v>
                </c:pt>
                <c:pt idx="5">
                  <c:v>9.4339622641509441E-2</c:v>
                </c:pt>
                <c:pt idx="6">
                  <c:v>0.11320754716981132</c:v>
                </c:pt>
                <c:pt idx="7">
                  <c:v>0.13207547169811321</c:v>
                </c:pt>
                <c:pt idx="8">
                  <c:v>0.15094339622641509</c:v>
                </c:pt>
                <c:pt idx="9">
                  <c:v>0.16981132075471697</c:v>
                </c:pt>
                <c:pt idx="10">
                  <c:v>0.18867924528301888</c:v>
                </c:pt>
                <c:pt idx="11">
                  <c:v>0.20754716981132076</c:v>
                </c:pt>
                <c:pt idx="12">
                  <c:v>0.22641509433962265</c:v>
                </c:pt>
                <c:pt idx="13">
                  <c:v>0.24528301886792453</c:v>
                </c:pt>
                <c:pt idx="14">
                  <c:v>0.26415094339622641</c:v>
                </c:pt>
                <c:pt idx="15">
                  <c:v>0.28301886792452829</c:v>
                </c:pt>
                <c:pt idx="16">
                  <c:v>0.30188679245283018</c:v>
                </c:pt>
                <c:pt idx="17">
                  <c:v>0.32075471698113206</c:v>
                </c:pt>
                <c:pt idx="18">
                  <c:v>0.33962264150943394</c:v>
                </c:pt>
                <c:pt idx="19">
                  <c:v>0.35849056603773582</c:v>
                </c:pt>
                <c:pt idx="20">
                  <c:v>0.37735849056603776</c:v>
                </c:pt>
                <c:pt idx="21">
                  <c:v>0.39622641509433965</c:v>
                </c:pt>
                <c:pt idx="22">
                  <c:v>0.41509433962264153</c:v>
                </c:pt>
                <c:pt idx="23">
                  <c:v>0.43396226415094341</c:v>
                </c:pt>
                <c:pt idx="24">
                  <c:v>0.45283018867924529</c:v>
                </c:pt>
                <c:pt idx="25">
                  <c:v>0.47169811320754718</c:v>
                </c:pt>
                <c:pt idx="26">
                  <c:v>0.49056603773584906</c:v>
                </c:pt>
                <c:pt idx="27">
                  <c:v>0.50943396226415094</c:v>
                </c:pt>
                <c:pt idx="28">
                  <c:v>0.52830188679245282</c:v>
                </c:pt>
                <c:pt idx="29">
                  <c:v>0.54716981132075471</c:v>
                </c:pt>
                <c:pt idx="30">
                  <c:v>0.56603773584905659</c:v>
                </c:pt>
                <c:pt idx="31">
                  <c:v>0.58490566037735847</c:v>
                </c:pt>
                <c:pt idx="32">
                  <c:v>0.60377358490566035</c:v>
                </c:pt>
                <c:pt idx="33">
                  <c:v>0.62264150943396224</c:v>
                </c:pt>
                <c:pt idx="34">
                  <c:v>0.64150943396226412</c:v>
                </c:pt>
                <c:pt idx="35">
                  <c:v>0.660377358490566</c:v>
                </c:pt>
                <c:pt idx="36">
                  <c:v>0.67924528301886788</c:v>
                </c:pt>
                <c:pt idx="37">
                  <c:v>0.69811320754716977</c:v>
                </c:pt>
                <c:pt idx="38">
                  <c:v>0.71698113207547165</c:v>
                </c:pt>
                <c:pt idx="39">
                  <c:v>0.73584905660377353</c:v>
                </c:pt>
                <c:pt idx="40">
                  <c:v>0.75471698113207553</c:v>
                </c:pt>
                <c:pt idx="41">
                  <c:v>0.77358490566037741</c:v>
                </c:pt>
                <c:pt idx="42">
                  <c:v>0.79245283018867929</c:v>
                </c:pt>
                <c:pt idx="43">
                  <c:v>0.81132075471698117</c:v>
                </c:pt>
                <c:pt idx="44">
                  <c:v>0.83018867924528306</c:v>
                </c:pt>
                <c:pt idx="45">
                  <c:v>0.84905660377358494</c:v>
                </c:pt>
                <c:pt idx="46">
                  <c:v>0.86792452830188682</c:v>
                </c:pt>
                <c:pt idx="47">
                  <c:v>0.8867924528301887</c:v>
                </c:pt>
                <c:pt idx="48">
                  <c:v>0.90566037735849059</c:v>
                </c:pt>
                <c:pt idx="49">
                  <c:v>0.92452830188679247</c:v>
                </c:pt>
                <c:pt idx="50">
                  <c:v>0.94339622641509435</c:v>
                </c:pt>
                <c:pt idx="51">
                  <c:v>0.96226415094339623</c:v>
                </c:pt>
                <c:pt idx="52">
                  <c:v>0.98113207547169812</c:v>
                </c:pt>
                <c:pt idx="53">
                  <c:v>1</c:v>
                </c:pt>
                <c:pt idx="54">
                  <c:v>1.0188679245283019</c:v>
                </c:pt>
                <c:pt idx="55">
                  <c:v>1.0377358490566038</c:v>
                </c:pt>
                <c:pt idx="56">
                  <c:v>1.0566037735849056</c:v>
                </c:pt>
                <c:pt idx="57">
                  <c:v>1.0754716981132075</c:v>
                </c:pt>
                <c:pt idx="58">
                  <c:v>1.0943396226415094</c:v>
                </c:pt>
                <c:pt idx="59">
                  <c:v>1.1132075471698113</c:v>
                </c:pt>
                <c:pt idx="60">
                  <c:v>1.1320754716981132</c:v>
                </c:pt>
                <c:pt idx="61">
                  <c:v>1.1509433962264151</c:v>
                </c:pt>
                <c:pt idx="62">
                  <c:v>1.1698113207547169</c:v>
                </c:pt>
                <c:pt idx="63">
                  <c:v>1.1886792452830188</c:v>
                </c:pt>
                <c:pt idx="64">
                  <c:v>1.2075471698113207</c:v>
                </c:pt>
                <c:pt idx="65">
                  <c:v>1.2264150943396226</c:v>
                </c:pt>
                <c:pt idx="66">
                  <c:v>1.2452830188679245</c:v>
                </c:pt>
                <c:pt idx="67">
                  <c:v>1.2641509433962264</c:v>
                </c:pt>
                <c:pt idx="68">
                  <c:v>1.2830188679245282</c:v>
                </c:pt>
                <c:pt idx="69">
                  <c:v>1.3018867924528301</c:v>
                </c:pt>
                <c:pt idx="70">
                  <c:v>1.320754716981132</c:v>
                </c:pt>
                <c:pt idx="71">
                  <c:v>1.3396226415094339</c:v>
                </c:pt>
                <c:pt idx="72">
                  <c:v>1.3584905660377358</c:v>
                </c:pt>
                <c:pt idx="73">
                  <c:v>1.3773584905660377</c:v>
                </c:pt>
                <c:pt idx="74">
                  <c:v>1.3962264150943395</c:v>
                </c:pt>
                <c:pt idx="75">
                  <c:v>1.4150943396226414</c:v>
                </c:pt>
                <c:pt idx="76">
                  <c:v>1.4339622641509433</c:v>
                </c:pt>
                <c:pt idx="77">
                  <c:v>1.4528301886792452</c:v>
                </c:pt>
                <c:pt idx="78">
                  <c:v>1.4716981132075471</c:v>
                </c:pt>
                <c:pt idx="79">
                  <c:v>1.4905660377358489</c:v>
                </c:pt>
                <c:pt idx="80">
                  <c:v>1.5094339622641511</c:v>
                </c:pt>
                <c:pt idx="81">
                  <c:v>1.5283018867924529</c:v>
                </c:pt>
                <c:pt idx="82">
                  <c:v>1.5471698113207548</c:v>
                </c:pt>
                <c:pt idx="83">
                  <c:v>1.5660377358490567</c:v>
                </c:pt>
                <c:pt idx="84">
                  <c:v>1.5849056603773586</c:v>
                </c:pt>
                <c:pt idx="85">
                  <c:v>1.6037735849056605</c:v>
                </c:pt>
                <c:pt idx="86">
                  <c:v>1.6226415094339623</c:v>
                </c:pt>
                <c:pt idx="87">
                  <c:v>1.6415094339622642</c:v>
                </c:pt>
                <c:pt idx="88">
                  <c:v>1.6603773584905661</c:v>
                </c:pt>
                <c:pt idx="89">
                  <c:v>1.679245283018868</c:v>
                </c:pt>
                <c:pt idx="90">
                  <c:v>1.7735849056603774</c:v>
                </c:pt>
                <c:pt idx="91">
                  <c:v>1.8679245283018868</c:v>
                </c:pt>
              </c:numCache>
            </c:numRef>
          </c:xVal>
          <c:yVal>
            <c:numRef>
              <c:f>New_Wit!$O$3:$O$94</c:f>
              <c:numCache>
                <c:formatCode>0.00E+00</c:formatCode>
                <c:ptCount val="92"/>
                <c:pt idx="0">
                  <c:v>1.426751592356688E-5</c:v>
                </c:pt>
                <c:pt idx="1">
                  <c:v>1.2025477707006369E-5</c:v>
                </c:pt>
                <c:pt idx="2">
                  <c:v>1.0700636942675158E-5</c:v>
                </c:pt>
                <c:pt idx="3">
                  <c:v>1.2229299363057324E-5</c:v>
                </c:pt>
                <c:pt idx="4">
                  <c:v>1.2229299363057324E-5</c:v>
                </c:pt>
                <c:pt idx="5">
                  <c:v>1.3248407643312102E-5</c:v>
                </c:pt>
                <c:pt idx="6">
                  <c:v>1.426751592356688E-5</c:v>
                </c:pt>
                <c:pt idx="7">
                  <c:v>1.6305732484076436E-5</c:v>
                </c:pt>
                <c:pt idx="8">
                  <c:v>1.7324840764331208E-5</c:v>
                </c:pt>
                <c:pt idx="9">
                  <c:v>1.8853503184713376E-5</c:v>
                </c:pt>
                <c:pt idx="10">
                  <c:v>2.038216560509554E-5</c:v>
                </c:pt>
                <c:pt idx="11">
                  <c:v>2.2420382165605096E-5</c:v>
                </c:pt>
                <c:pt idx="12">
                  <c:v>2.4458598726114648E-5</c:v>
                </c:pt>
                <c:pt idx="13">
                  <c:v>2.5477707006369428E-5</c:v>
                </c:pt>
                <c:pt idx="14">
                  <c:v>2.6496815286624204E-5</c:v>
                </c:pt>
                <c:pt idx="15">
                  <c:v>2.853503184713376E-5</c:v>
                </c:pt>
                <c:pt idx="16">
                  <c:v>3.0573248407643312E-5</c:v>
                </c:pt>
                <c:pt idx="17">
                  <c:v>3.2611464968152871E-5</c:v>
                </c:pt>
                <c:pt idx="18">
                  <c:v>3.4649681528662417E-5</c:v>
                </c:pt>
                <c:pt idx="19">
                  <c:v>3.6687898089171969E-5</c:v>
                </c:pt>
                <c:pt idx="20">
                  <c:v>3.8726114649681528E-5</c:v>
                </c:pt>
                <c:pt idx="21">
                  <c:v>4.1579617834394901E-5</c:v>
                </c:pt>
                <c:pt idx="22">
                  <c:v>4.3617834394904454E-5</c:v>
                </c:pt>
                <c:pt idx="23">
                  <c:v>4.6878980891719744E-5</c:v>
                </c:pt>
                <c:pt idx="24">
                  <c:v>4.8917197452229296E-5</c:v>
                </c:pt>
                <c:pt idx="25">
                  <c:v>5.2993630573248408E-5</c:v>
                </c:pt>
                <c:pt idx="26">
                  <c:v>5.7070063694267519E-5</c:v>
                </c:pt>
                <c:pt idx="27">
                  <c:v>6.3184713375796176E-5</c:v>
                </c:pt>
                <c:pt idx="28">
                  <c:v>6.5222929936305742E-5</c:v>
                </c:pt>
                <c:pt idx="29">
                  <c:v>6.8280254777070064E-5</c:v>
                </c:pt>
                <c:pt idx="30">
                  <c:v>7.1337579617834399E-5</c:v>
                </c:pt>
                <c:pt idx="31">
                  <c:v>7.7452229299363056E-5</c:v>
                </c:pt>
                <c:pt idx="32">
                  <c:v>8.1528662420382161E-5</c:v>
                </c:pt>
                <c:pt idx="33">
                  <c:v>8.5605095541401265E-5</c:v>
                </c:pt>
                <c:pt idx="34">
                  <c:v>9.3757961783439488E-5</c:v>
                </c:pt>
                <c:pt idx="35">
                  <c:v>1.0191082802547771E-4</c:v>
                </c:pt>
                <c:pt idx="36">
                  <c:v>1.1006369426751592E-4</c:v>
                </c:pt>
                <c:pt idx="37">
                  <c:v>1.1617834394904458E-4</c:v>
                </c:pt>
                <c:pt idx="38">
                  <c:v>1.2229299363057325E-4</c:v>
                </c:pt>
                <c:pt idx="39">
                  <c:v>1.3248407643312102E-4</c:v>
                </c:pt>
                <c:pt idx="40">
                  <c:v>1.4063694267515923E-4</c:v>
                </c:pt>
                <c:pt idx="41">
                  <c:v>1.5082802547770701E-4</c:v>
                </c:pt>
                <c:pt idx="42">
                  <c:v>1.6305732484076432E-4</c:v>
                </c:pt>
                <c:pt idx="43">
                  <c:v>1.732484076433121E-4</c:v>
                </c:pt>
                <c:pt idx="44">
                  <c:v>1.8140127388535031E-4</c:v>
                </c:pt>
                <c:pt idx="45">
                  <c:v>1.9770700636942675E-4</c:v>
                </c:pt>
                <c:pt idx="46">
                  <c:v>2.0382165605095542E-4</c:v>
                </c:pt>
                <c:pt idx="47">
                  <c:v>2.2420382165605097E-4</c:v>
                </c:pt>
                <c:pt idx="48">
                  <c:v>2.3847133757961782E-4</c:v>
                </c:pt>
                <c:pt idx="49">
                  <c:v>2.527388535031847E-4</c:v>
                </c:pt>
                <c:pt idx="50">
                  <c:v>2.6496815286624205E-4</c:v>
                </c:pt>
                <c:pt idx="51">
                  <c:v>2.7312101910828026E-4</c:v>
                </c:pt>
                <c:pt idx="52">
                  <c:v>3.0573248407643309E-4</c:v>
                </c:pt>
                <c:pt idx="53">
                  <c:v>3.1184713375796176E-4</c:v>
                </c:pt>
                <c:pt idx="54">
                  <c:v>3.2611464968152864E-4</c:v>
                </c:pt>
                <c:pt idx="55">
                  <c:v>3.5668789808917194E-4</c:v>
                </c:pt>
                <c:pt idx="56">
                  <c:v>3.7707006369426755E-4</c:v>
                </c:pt>
                <c:pt idx="57">
                  <c:v>4.0764331210191084E-4</c:v>
                </c:pt>
                <c:pt idx="58">
                  <c:v>4.2802547770700634E-4</c:v>
                </c:pt>
                <c:pt idx="59">
                  <c:v>4.4840764331210194E-4</c:v>
                </c:pt>
                <c:pt idx="60">
                  <c:v>4.8917197452229299E-4</c:v>
                </c:pt>
                <c:pt idx="61">
                  <c:v>5.2993630573248409E-4</c:v>
                </c:pt>
                <c:pt idx="62">
                  <c:v>5.6050955414012728E-4</c:v>
                </c:pt>
                <c:pt idx="63">
                  <c:v>6.1146496815286618E-4</c:v>
                </c:pt>
                <c:pt idx="64">
                  <c:v>6.5222929936305728E-4</c:v>
                </c:pt>
                <c:pt idx="65">
                  <c:v>7.0318471337579619E-4</c:v>
                </c:pt>
                <c:pt idx="66">
                  <c:v>7.5414012738853509E-4</c:v>
                </c:pt>
                <c:pt idx="67">
                  <c:v>7.7452229299363059E-4</c:v>
                </c:pt>
                <c:pt idx="68">
                  <c:v>8.1528662420382169E-4</c:v>
                </c:pt>
                <c:pt idx="69">
                  <c:v>8.7643312101910828E-4</c:v>
                </c:pt>
                <c:pt idx="70">
                  <c:v>9.1719745222929938E-4</c:v>
                </c:pt>
                <c:pt idx="71">
                  <c:v>9.5796178343949038E-4</c:v>
                </c:pt>
                <c:pt idx="72">
                  <c:v>1.0394904458598726E-3</c:v>
                </c:pt>
                <c:pt idx="73">
                  <c:v>1.1414012738853504E-3</c:v>
                </c:pt>
                <c:pt idx="74">
                  <c:v>1.2229299363057324E-3</c:v>
                </c:pt>
                <c:pt idx="75">
                  <c:v>1.3044585987261146E-3</c:v>
                </c:pt>
                <c:pt idx="76">
                  <c:v>1.3859872611464968E-3</c:v>
                </c:pt>
                <c:pt idx="77">
                  <c:v>1.4471337579617834E-3</c:v>
                </c:pt>
                <c:pt idx="78">
                  <c:v>1.5184713375796177E-3</c:v>
                </c:pt>
                <c:pt idx="79">
                  <c:v>1.5694267515923566E-3</c:v>
                </c:pt>
                <c:pt idx="80">
                  <c:v>1.5286624203821656E-3</c:v>
                </c:pt>
                <c:pt idx="81">
                  <c:v>1.1414012738853504E-3</c:v>
                </c:pt>
                <c:pt idx="82">
                  <c:v>8.7643312101910828E-4</c:v>
                </c:pt>
                <c:pt idx="83">
                  <c:v>6.1146496815286618E-4</c:v>
                </c:pt>
                <c:pt idx="84">
                  <c:v>4.4840764331210194E-4</c:v>
                </c:pt>
                <c:pt idx="85">
                  <c:v>2.853503184713376E-4</c:v>
                </c:pt>
                <c:pt idx="86">
                  <c:v>2.0382165605095542E-4</c:v>
                </c:pt>
                <c:pt idx="87">
                  <c:v>1.5082802547770701E-4</c:v>
                </c:pt>
                <c:pt idx="88">
                  <c:v>1.3044585987261148E-4</c:v>
                </c:pt>
                <c:pt idx="89">
                  <c:v>9.9872611464968145E-5</c:v>
                </c:pt>
                <c:pt idx="90">
                  <c:v>3.8726114649681528E-5</c:v>
                </c:pt>
                <c:pt idx="91">
                  <c:v>2.2420382165605096E-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290688"/>
        <c:axId val="372043376"/>
      </c:scatterChart>
      <c:valAx>
        <c:axId val="372043376"/>
        <c:scaling>
          <c:orientation val="minMax"/>
          <c:max val="3.0000000000000009E-3"/>
          <c:min val="-1.0000000000000002E-3"/>
        </c:scaling>
        <c:delete val="0"/>
        <c:axPos val="l"/>
        <c:majorGridlines>
          <c:spPr>
            <a:ln w="6345" cap="flat">
              <a:solidFill>
                <a:srgbClr val="B3B3B3"/>
              </a:solidFill>
              <a:prstDash val="solid"/>
              <a:round/>
            </a:ln>
          </c:spPr>
        </c:majorGridlines>
        <c:title>
          <c:tx>
            <c:rich>
              <a:bodyPr lIns="0" tIns="0" rIns="0" bIns="0"/>
              <a:lstStyle/>
              <a:p>
                <a:pPr marL="0" marR="0" indent="0" algn="ctr" defTabSz="91440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tabLst/>
                  <a:defRPr lang="en-US" sz="2400" b="0" i="0" u="none" strike="noStrike" kern="1200" baseline="0">
                    <a:solidFill>
                      <a:srgbClr val="000000"/>
                    </a:solidFill>
                    <a:latin typeface="Calibri"/>
                  </a:defRPr>
                </a:pPr>
                <a:r>
                  <a:rPr lang="en-US" sz="2400" b="0" i="0" u="none" strike="noStrike" kern="1200" cap="none" spc="0" baseline="0">
                    <a:solidFill>
                      <a:srgbClr val="000000"/>
                    </a:solidFill>
                    <a:uFillTx/>
                    <a:latin typeface="Calibri"/>
                  </a:rPr>
                  <a:t>Horizontal tune shift</a:t>
                </a:r>
              </a:p>
            </c:rich>
          </c:tx>
          <c:layout/>
          <c:overlay val="0"/>
          <c:spPr>
            <a:noFill/>
            <a:ln>
              <a:noFill/>
            </a:ln>
          </c:spPr>
        </c:title>
        <c:numFmt formatCode="0.0E+00" sourceLinked="0"/>
        <c:majorTickMark val="in"/>
        <c:minorTickMark val="in"/>
        <c:tickLblPos val="nextTo"/>
        <c:spPr>
          <a:noFill/>
          <a:ln w="6345" cap="flat">
            <a:solidFill>
              <a:srgbClr val="B3B3B3"/>
            </a:solidFill>
            <a:prstDash val="solid"/>
            <a:round/>
          </a:ln>
        </c:spPr>
        <c:txPr>
          <a:bodyPr lIns="0" tIns="0" rIns="0" bIns="0"/>
          <a:lstStyle/>
          <a:p>
            <a:pPr marL="0" marR="0" indent="0"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/>
              <a:defRPr lang="en-US" sz="2000" b="0" i="0" u="none" strike="noStrike" kern="1200" baseline="0">
                <a:solidFill>
                  <a:srgbClr val="000000"/>
                </a:solidFill>
                <a:latin typeface="Calibri"/>
              </a:defRPr>
            </a:pPr>
            <a:endParaRPr lang="en-US"/>
          </a:p>
        </c:txPr>
        <c:crossAx val="304290688"/>
        <c:crossesAt val="0"/>
        <c:crossBetween val="midCat"/>
        <c:majorUnit val="1.0000000000000002E-3"/>
      </c:valAx>
      <c:valAx>
        <c:axId val="304290688"/>
        <c:scaling>
          <c:orientation val="minMax"/>
          <c:max val="2"/>
        </c:scaling>
        <c:delete val="0"/>
        <c:axPos val="b"/>
        <c:title>
          <c:tx>
            <c:rich>
              <a:bodyPr lIns="0" tIns="0" rIns="0" bIns="0"/>
              <a:lstStyle/>
              <a:p>
                <a:pPr marL="0" marR="0" indent="0" algn="ctr" defTabSz="91440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tabLst/>
                  <a:defRPr lang="en-US" sz="2400" b="0" i="0" u="none" strike="noStrike" kern="1200" baseline="0">
                    <a:solidFill>
                      <a:srgbClr val="000000"/>
                    </a:solidFill>
                    <a:latin typeface="Calibri"/>
                  </a:defRPr>
                </a:pPr>
                <a:r>
                  <a:rPr lang="en-US" sz="2400" b="0" i="0" u="none" strike="noStrike" kern="1200" cap="none" spc="0" baseline="0">
                    <a:solidFill>
                      <a:srgbClr val="000000"/>
                    </a:solidFill>
                    <a:uFillTx/>
                    <a:latin typeface="Calibri"/>
                  </a:rPr>
                  <a:t>Time (</a:t>
                </a:r>
                <a:r>
                  <a:rPr lang="el-GR" sz="2400" b="0" i="0" u="none" strike="noStrike" kern="1200" cap="none" spc="0" baseline="0">
                    <a:solidFill>
                      <a:srgbClr val="000000"/>
                    </a:solidFill>
                    <a:uFillTx/>
                    <a:latin typeface="Calibri" panose="020F0502020204030204" pitchFamily="34" charset="0"/>
                  </a:rPr>
                  <a:t>μ</a:t>
                </a:r>
                <a:r>
                  <a:rPr lang="en-US" sz="2400" b="0" i="0" u="none" strike="noStrike" kern="1200" cap="none" spc="0" baseline="0">
                    <a:solidFill>
                      <a:srgbClr val="000000"/>
                    </a:solidFill>
                    <a:uFillTx/>
                    <a:latin typeface="Calibri" panose="020F0502020204030204" pitchFamily="34" charset="0"/>
                  </a:rPr>
                  <a:t>s)</a:t>
                </a:r>
                <a:endParaRPr lang="en-US" sz="2400" b="0" i="0" u="none" strike="noStrike" kern="1200" cap="none" spc="0" baseline="0">
                  <a:solidFill>
                    <a:srgbClr val="000000"/>
                  </a:solidFill>
                  <a:uFillTx/>
                  <a:latin typeface="Calibri"/>
                </a:endParaRPr>
              </a:p>
            </c:rich>
          </c:tx>
          <c:layout/>
          <c:overlay val="0"/>
          <c:spPr>
            <a:noFill/>
            <a:ln>
              <a:noFill/>
            </a:ln>
          </c:spPr>
        </c:title>
        <c:numFmt formatCode="General" sourceLinked="1"/>
        <c:majorTickMark val="none"/>
        <c:minorTickMark val="in"/>
        <c:tickLblPos val="nextTo"/>
        <c:spPr>
          <a:noFill/>
          <a:ln w="6345" cap="flat">
            <a:solidFill>
              <a:srgbClr val="B3B3B3"/>
            </a:solidFill>
            <a:prstDash val="solid"/>
            <a:round/>
          </a:ln>
        </c:spPr>
        <c:txPr>
          <a:bodyPr lIns="0" tIns="0" rIns="0" bIns="0"/>
          <a:lstStyle/>
          <a:p>
            <a:pPr marL="0" marR="0" indent="0"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/>
              <a:defRPr lang="en-US" sz="2000" b="0" i="0" u="none" strike="noStrike" kern="1200" baseline="0">
                <a:solidFill>
                  <a:srgbClr val="000000"/>
                </a:solidFill>
                <a:latin typeface="Calibri"/>
              </a:defRPr>
            </a:pPr>
            <a:endParaRPr lang="en-US"/>
          </a:p>
        </c:txPr>
        <c:crossAx val="372043376"/>
        <c:crossesAt val="-5.000000000000001E-3"/>
        <c:crossBetween val="midCat"/>
        <c:majorUnit val="0.5"/>
      </c:valAx>
      <c:spPr>
        <a:noFill/>
        <a:ln w="9528">
          <a:solidFill>
            <a:srgbClr val="B3B3B3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 lIns="0" tIns="0" rIns="0" bIns="0"/>
    <a:lstStyle/>
    <a:p>
      <a:pPr marL="0" marR="0" indent="0" defTabSz="914400" fontAlgn="auto" hangingPunct="1">
        <a:lnSpc>
          <a:spcPct val="100000"/>
        </a:lnSpc>
        <a:spcBef>
          <a:spcPts val="0"/>
        </a:spcBef>
        <a:spcAft>
          <a:spcPts val="0"/>
        </a:spcAft>
        <a:tabLst/>
        <a:defRPr lang="en-US" sz="1000" b="0" i="0" u="none" strike="noStrike" kern="1200" baseline="0">
          <a:solidFill>
            <a:srgbClr val="000000"/>
          </a:solidFill>
          <a:latin typeface="Calibri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3203411040762892"/>
          <c:y val="0.18786018104116517"/>
          <c:w val="0.59824303444261162"/>
          <c:h val="0.5230724311352658"/>
        </c:manualLayout>
      </c:layout>
      <c:scatterChart>
        <c:scatterStyle val="smoothMarker"/>
        <c:varyColors val="0"/>
        <c:ser>
          <c:idx val="0"/>
          <c:order val="0"/>
          <c:tx>
            <c:v>phase delay</c:v>
          </c:tx>
          <c:spPr>
            <a:ln w="22225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chemeClr val="lt1"/>
              </a:solidFill>
              <a:ln w="15875">
                <a:solidFill>
                  <a:schemeClr val="accent1"/>
                </a:solidFill>
                <a:round/>
              </a:ln>
              <a:effectLst/>
            </c:spPr>
          </c:marker>
          <c:xVal>
            <c:numRef>
              <c:f>Sheet1!$A$2:$A$4</c:f>
              <c:numCache>
                <c:formatCode>General</c:formatCode>
                <c:ptCount val="3"/>
                <c:pt idx="0">
                  <c:v>6.3</c:v>
                </c:pt>
                <c:pt idx="1">
                  <c:v>17</c:v>
                </c:pt>
                <c:pt idx="2">
                  <c:v>41.2</c:v>
                </c:pt>
              </c:numCache>
            </c:numRef>
          </c:xVal>
          <c:yVal>
            <c:numRef>
              <c:f>Sheet1!$C$2:$C$4</c:f>
              <c:numCache>
                <c:formatCode>General</c:formatCode>
                <c:ptCount val="3"/>
                <c:pt idx="0">
                  <c:v>0</c:v>
                </c:pt>
                <c:pt idx="1">
                  <c:v>0.20000000000001705</c:v>
                </c:pt>
                <c:pt idx="2">
                  <c:v>0.3000000000000113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3706872"/>
        <c:axId val="304171064"/>
      </c:scatterChart>
      <c:scatterChart>
        <c:scatterStyle val="smoothMarker"/>
        <c:varyColors val="0"/>
        <c:ser>
          <c:idx val="1"/>
          <c:order val="1"/>
          <c:tx>
            <c:v>Electron cloud</c:v>
          </c:tx>
          <c:spPr>
            <a:ln w="22225" cap="rnd">
              <a:noFill/>
              <a:round/>
            </a:ln>
            <a:effectLst/>
          </c:spPr>
          <c:marker>
            <c:symbol val="x"/>
            <c:size val="9"/>
            <c:spPr>
              <a:noFill/>
              <a:ln w="15875">
                <a:solidFill>
                  <a:schemeClr val="accent2"/>
                </a:solidFill>
                <a:round/>
              </a:ln>
              <a:effectLst/>
            </c:spPr>
          </c:marker>
          <c:xVal>
            <c:numRef>
              <c:f>Sheet1!$A$2:$A$4</c:f>
              <c:numCache>
                <c:formatCode>General</c:formatCode>
                <c:ptCount val="3"/>
                <c:pt idx="0">
                  <c:v>6.3</c:v>
                </c:pt>
                <c:pt idx="1">
                  <c:v>17</c:v>
                </c:pt>
                <c:pt idx="2">
                  <c:v>41.2</c:v>
                </c:pt>
              </c:numCache>
            </c:numRef>
          </c:xVal>
          <c:yVal>
            <c:numRef>
              <c:f>Sheet1!$D$2:$D$4</c:f>
              <c:numCache>
                <c:formatCode>General</c:formatCode>
                <c:ptCount val="3"/>
                <c:pt idx="0">
                  <c:v>0</c:v>
                </c:pt>
                <c:pt idx="1">
                  <c:v>7.2</c:v>
                </c:pt>
                <c:pt idx="2">
                  <c:v>10.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171848"/>
        <c:axId val="304171456"/>
      </c:scatterChart>
      <c:valAx>
        <c:axId val="303706872"/>
        <c:scaling>
          <c:orientation val="minMax"/>
          <c:max val="50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/>
                  <a:t>Beam Intensity (E12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4171064"/>
        <c:crosses val="autoZero"/>
        <c:crossBetween val="midCat"/>
        <c:majorUnit val="10"/>
      </c:valAx>
      <c:valAx>
        <c:axId val="30417106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dirty="0"/>
                  <a:t>Phase </a:t>
                </a:r>
                <a:r>
                  <a:rPr lang="en-US" sz="2000" dirty="0" smtClean="0"/>
                  <a:t>delay (</a:t>
                </a:r>
                <a:r>
                  <a:rPr lang="en-US" sz="2000" dirty="0" err="1" smtClean="0"/>
                  <a:t>deg</a:t>
                </a:r>
                <a:r>
                  <a:rPr lang="en-US" sz="2000" dirty="0" smtClean="0"/>
                  <a:t>)</a:t>
                </a:r>
                <a:endParaRPr lang="en-US" sz="2000" dirty="0"/>
              </a:p>
            </c:rich>
          </c:tx>
          <c:layout>
            <c:manualLayout>
              <c:xMode val="edge"/>
              <c:yMode val="edge"/>
              <c:x val="1.0286823443960366E-3"/>
              <c:y val="0.1560243792096433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3706872"/>
        <c:crosses val="autoZero"/>
        <c:crossBetween val="midCat"/>
        <c:majorUnit val="0.1"/>
      </c:valAx>
      <c:valAx>
        <c:axId val="304171456"/>
        <c:scaling>
          <c:orientation val="minMax"/>
          <c:max val="11"/>
          <c:min val="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dirty="0"/>
                  <a:t>EC density </a:t>
                </a:r>
                <a:r>
                  <a:rPr lang="en-US" sz="2000" dirty="0" smtClean="0"/>
                  <a:t>(x10</a:t>
                </a:r>
                <a:r>
                  <a:rPr lang="en-US" sz="2000" baseline="30000" dirty="0" smtClean="0"/>
                  <a:t>11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m</a:t>
                </a:r>
                <a:r>
                  <a:rPr lang="en-US" sz="2000" baseline="30000" dirty="0"/>
                  <a:t>-3</a:t>
                </a:r>
                <a:r>
                  <a:rPr lang="en-US" sz="2000" dirty="0"/>
                  <a:t>)</a:t>
                </a:r>
              </a:p>
            </c:rich>
          </c:tx>
          <c:layout>
            <c:manualLayout>
              <c:xMode val="edge"/>
              <c:yMode val="edge"/>
              <c:x val="0.92719291144750271"/>
              <c:y val="0.1103748308058567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4171848"/>
        <c:crosses val="max"/>
        <c:crossBetween val="midCat"/>
        <c:majorUnit val="5"/>
      </c:valAx>
      <c:valAx>
        <c:axId val="30417184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041714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2156349099974831"/>
          <c:y val="3.4143546274021774E-2"/>
          <c:w val="0.61866915797561683"/>
          <c:h val="8.602920491316583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dirty="0" smtClean="0"/>
              <a:t>Instability threshold</a:t>
            </a:r>
            <a:r>
              <a:rPr lang="en-US" sz="2000" baseline="0" dirty="0" smtClean="0"/>
              <a:t> increases</a:t>
            </a:r>
          </a:p>
          <a:p>
            <a:pPr>
              <a:defRPr/>
            </a:pPr>
            <a:r>
              <a:rPr lang="en-US" sz="2000" baseline="0" dirty="0" smtClean="0"/>
              <a:t>during the run </a:t>
            </a:r>
            <a:endParaRPr lang="en-US" sz="2000" dirty="0"/>
          </a:p>
        </c:rich>
      </c:tx>
      <c:layout>
        <c:manualLayout>
          <c:xMode val="edge"/>
          <c:yMode val="edge"/>
          <c:x val="0.26606151266582284"/>
          <c:y val="2.419354838709677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22592737494452025"/>
          <c:y val="0.17029739226145121"/>
          <c:w val="0.72865670496824642"/>
          <c:h val="0.6383644483955635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1!$A$2:$A$4</c:f>
              <c:numCache>
                <c:formatCode>mmm\-yy</c:formatCode>
                <c:ptCount val="3"/>
                <c:pt idx="0">
                  <c:v>42309</c:v>
                </c:pt>
                <c:pt idx="1">
                  <c:v>42461</c:v>
                </c:pt>
                <c:pt idx="2">
                  <c:v>42552</c:v>
                </c:pt>
              </c:numCache>
            </c:numRef>
          </c:cat>
          <c:val>
            <c:numRef>
              <c:f>Sheet1!$B$2:$B$4</c:f>
              <c:numCache>
                <c:formatCode>General</c:formatCode>
                <c:ptCount val="3"/>
                <c:pt idx="0">
                  <c:v>10</c:v>
                </c:pt>
                <c:pt idx="1">
                  <c:v>12</c:v>
                </c:pt>
                <c:pt idx="2">
                  <c:v>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Sheet1!$A$2:$A$4</c:f>
              <c:numCache>
                <c:formatCode>mmm\-yy</c:formatCode>
                <c:ptCount val="3"/>
                <c:pt idx="0">
                  <c:v>42309</c:v>
                </c:pt>
                <c:pt idx="1">
                  <c:v>42461</c:v>
                </c:pt>
                <c:pt idx="2">
                  <c:v>42552</c:v>
                </c:pt>
              </c:numCache>
            </c:numRef>
          </c:cat>
          <c:val>
            <c:numRef>
              <c:f>Sheet1!$C$2:$C$4</c:f>
              <c:numCache>
                <c:formatCode>General</c:formatCode>
                <c:ptCount val="3"/>
                <c:pt idx="0">
                  <c:v>0</c:v>
                </c:pt>
                <c:pt idx="1">
                  <c:v>0</c:v>
                </c:pt>
                <c:pt idx="2">
                  <c:v>1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372592872"/>
        <c:axId val="372593264"/>
      </c:barChart>
      <c:dateAx>
        <c:axId val="372592872"/>
        <c:scaling>
          <c:orientation val="minMax"/>
        </c:scaling>
        <c:delete val="0"/>
        <c:axPos val="l"/>
        <c:numFmt formatCode="mmm\-yy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2593264"/>
        <c:crosses val="autoZero"/>
        <c:auto val="1"/>
        <c:lblOffset val="100"/>
        <c:baseTimeUnit val="months"/>
        <c:majorUnit val="1"/>
        <c:majorTimeUnit val="months"/>
      </c:dateAx>
      <c:valAx>
        <c:axId val="372593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3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dirty="0" smtClean="0"/>
                  <a:t>Intensity (turns)</a:t>
                </a:r>
                <a:endParaRPr lang="en-US" sz="20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3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7259287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7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144C38-5BF5-4DD7-9D27-563F91263258}" type="datetimeFigureOut">
              <a:rPr lang="en-US" smtClean="0"/>
              <a:t>10/2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DFDD30-8DF1-4452-A5C0-99F115C715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473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FDD30-8DF1-4452-A5C0-99F115C715F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8749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1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826A820-AF58-40B8-B89E-E633341946AF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26977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84B8D1D2-B331-41CB-BC5C-9B53C399AD34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6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369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1FE7CB8F-ECD5-496C-9BD0-CFF949332746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6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1" name="Rectangle 5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533400" y="763588"/>
            <a:ext cx="67056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8500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1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BC15C42-756B-40C1-B8D6-20BD1C25FC09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22881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FCE6594D-45BD-49F2-9E20-E4E530300262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369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E9EE7412-BD64-4F26-96EA-90BFEE3802B4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48037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5D5D5C80-AE1A-401C-A49D-A049251D63D7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B18A5B42-B4A9-40DE-9D96-65478244D2C9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B7663572-CA7C-4DE8-9BB6-E96B6D9A3DDD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22886" name="Rectangle 6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533400" y="763588"/>
            <a:ext cx="67056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777875" y="4776788"/>
            <a:ext cx="6181725" cy="448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876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FDD30-8DF1-4452-A5C0-99F115C715F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268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FDD30-8DF1-4452-A5C0-99F115C715F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5872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1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4926454-4E2F-4473-8489-BFFE2087A8E6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130049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FB6257F2-179B-45C3-B38F-776CF24BBF3F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48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369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8DEB2079-07FD-49BA-84C5-CC517B7FAD19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48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53" name="Rectangle 5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534988" y="763588"/>
            <a:ext cx="67024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0763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1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51E624-C60D-4384-B635-0B107C966420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131073" name="Text Box 1"/>
          <p:cNvSpPr txBox="1">
            <a:spLocks noChangeArrowheads="1"/>
          </p:cNvSpPr>
          <p:nvPr/>
        </p:nvSpPr>
        <p:spPr bwMode="auto">
          <a:xfrm>
            <a:off x="4398963" y="9555163"/>
            <a:ext cx="333375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4BB97046-B4B4-43B5-9E25-D3019DD73829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49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4398963" y="9555163"/>
            <a:ext cx="33369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D04928D3-64B9-4B77-A461-9369F6DF8BE2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49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4398963" y="9555163"/>
            <a:ext cx="3367087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7E9F93DE-1D7D-456F-9A26-999EB26114F6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49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61C8378A-519D-47E5-867F-80B30A4FF899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49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31077" name="Rectangle 5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533400" y="763588"/>
            <a:ext cx="67056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63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727200" y="3200400"/>
            <a:ext cx="85344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909" y="1449304"/>
            <a:ext cx="12028716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>
          <a:xfrm>
            <a:off x="83909" y="1396720"/>
            <a:ext cx="12028716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>
          <a:xfrm>
            <a:off x="83909" y="2976649"/>
            <a:ext cx="12028716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09600" y="1505931"/>
            <a:ext cx="109728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336554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170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68224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274641"/>
            <a:ext cx="7416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901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609601"/>
            <a:ext cx="8676222" cy="3200400"/>
          </a:xfrm>
        </p:spPr>
        <p:txBody>
          <a:bodyPr anchor="b">
            <a:normAutofit/>
          </a:bodyPr>
          <a:lstStyle>
            <a:lvl1pPr algn="ctr">
              <a:defRPr sz="4800">
                <a:effectLst>
                  <a:glow rad="38100">
                    <a:schemeClr val="bg1">
                      <a:lumMod val="65000"/>
                      <a:lumOff val="35000"/>
                      <a:alpha val="50000"/>
                    </a:schemeClr>
                  </a:glow>
                  <a:outerShdw blurRad="28575" dist="31750" dir="132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76222" cy="1905000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8032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3797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1013" y="3308581"/>
            <a:ext cx="8686800" cy="1468800"/>
          </a:xfrm>
        </p:spPr>
        <p:txBody>
          <a:bodyPr anchor="b"/>
          <a:lstStyle>
            <a:lvl1pPr algn="r">
              <a:defRPr sz="40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51011" y="4777381"/>
            <a:ext cx="8686801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3361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2" y="2666999"/>
            <a:ext cx="4876800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612" y="2667000"/>
            <a:ext cx="4876800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0563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29280" y="2658533"/>
            <a:ext cx="458893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2" y="3243262"/>
            <a:ext cx="4876800" cy="2547937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43133" y="2667000"/>
            <a:ext cx="4604280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612" y="3243262"/>
            <a:ext cx="4876801" cy="2547937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414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3983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3816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600200"/>
            <a:ext cx="3549121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3812" y="609601"/>
            <a:ext cx="5943601" cy="51816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2971800"/>
            <a:ext cx="3549121" cy="1828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284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903755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600200"/>
            <a:ext cx="5334001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33733" y="-18288"/>
            <a:ext cx="3276599" cy="6903720"/>
          </a:xfr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080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2971800"/>
            <a:ext cx="5334001" cy="18288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99212" y="5883275"/>
            <a:ext cx="914400" cy="365125"/>
          </a:xfrm>
        </p:spPr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41412" y="5883275"/>
            <a:ext cx="5105400" cy="365125"/>
          </a:xfrm>
        </p:spPr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42612" y="5883275"/>
            <a:ext cx="322567" cy="365125"/>
          </a:xfrm>
        </p:spPr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1957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4732865"/>
            <a:ext cx="99060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796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3" y="5299603"/>
            <a:ext cx="99060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1241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609601"/>
            <a:ext cx="9905999" cy="3124199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343400"/>
            <a:ext cx="99060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9861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836612" y="7868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r>
              <a:rPr lang="en-US" sz="8000" dirty="0">
                <a:solidFill>
                  <a:srgbClr val="6F6F6F"/>
                </a:solidFill>
                <a:effectLst>
                  <a:glow rad="38100">
                    <a:prstClr val="black">
                      <a:lumMod val="65000"/>
                      <a:lumOff val="35000"/>
                      <a:alpha val="40000"/>
                    </a:prst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437812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sz="8000" dirty="0">
                <a:solidFill>
                  <a:srgbClr val="6F6F6F"/>
                </a:solidFill>
                <a:effectLst>
                  <a:glow rad="38100">
                    <a:prstClr val="black">
                      <a:lumMod val="65000"/>
                      <a:lumOff val="35000"/>
                      <a:alpha val="40000"/>
                    </a:prst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609601"/>
            <a:ext cx="9296398" cy="2743199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343400"/>
            <a:ext cx="9906000" cy="1447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buNone/>
              <a:defRPr lang="en-US" sz="20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7852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308581"/>
            <a:ext cx="99060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0" y="4777381"/>
            <a:ext cx="9906001" cy="860400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20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765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836612" y="7868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r>
              <a:rPr lang="en-US" sz="8000" dirty="0">
                <a:solidFill>
                  <a:srgbClr val="6F6F6F"/>
                </a:solidFill>
                <a:effectLst>
                  <a:glow rad="38100">
                    <a:prstClr val="black">
                      <a:lumMod val="65000"/>
                      <a:lumOff val="35000"/>
                      <a:alpha val="40000"/>
                    </a:prst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437812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sz="8000" dirty="0">
                <a:solidFill>
                  <a:srgbClr val="6F6F6F"/>
                </a:solidFill>
                <a:effectLst>
                  <a:glow rad="38100">
                    <a:prstClr val="black">
                      <a:lumMod val="65000"/>
                      <a:lumOff val="35000"/>
                      <a:alpha val="40000"/>
                    </a:prst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609601"/>
            <a:ext cx="9296398" cy="2743199"/>
          </a:xfrm>
        </p:spPr>
        <p:txBody>
          <a:bodyPr anchor="ctr">
            <a:normAutofit/>
          </a:bodyPr>
          <a:lstStyle>
            <a:lvl1pPr algn="l">
              <a:defRPr sz="3200" b="0" cap="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41412" y="3886200"/>
            <a:ext cx="9906000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775200"/>
            <a:ext cx="9906000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08869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609601"/>
            <a:ext cx="9905999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41412" y="3505200"/>
            <a:ext cx="99060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all" dirty="0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343400"/>
            <a:ext cx="9906000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7024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6143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609599"/>
            <a:ext cx="2210514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2" y="609600"/>
            <a:ext cx="7543800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4377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10" name="Rounded Rectangle 9"/>
          <p:cNvSpPr/>
          <p:nvPr/>
        </p:nvSpPr>
        <p:spPr>
          <a:xfrm>
            <a:off x="87084" y="69756"/>
            <a:ext cx="12017829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952501"/>
            <a:ext cx="103632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547938"/>
            <a:ext cx="103632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6800" y="6172200"/>
            <a:ext cx="53340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 flipV="1">
            <a:off x="92550" y="2376830"/>
            <a:ext cx="120180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Rectangle 7"/>
          <p:cNvSpPr/>
          <p:nvPr/>
        </p:nvSpPr>
        <p:spPr>
          <a:xfrm>
            <a:off x="92195" y="2341476"/>
            <a:ext cx="12018375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Rectangle 8"/>
          <p:cNvSpPr/>
          <p:nvPr/>
        </p:nvSpPr>
        <p:spPr>
          <a:xfrm>
            <a:off x="91075" y="2468880"/>
            <a:ext cx="12019495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1767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578600" y="1447800"/>
            <a:ext cx="499872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966170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604000" y="1447800"/>
            <a:ext cx="49784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12192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6604000" y="2247900"/>
            <a:ext cx="49784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949227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6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31987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9" name="Rounded Rectangle 8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219200" y="1600200"/>
            <a:ext cx="2540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3962400" y="1600200"/>
            <a:ext cx="7620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03641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900550"/>
            <a:ext cx="97536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445825"/>
            <a:ext cx="97536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6172200"/>
            <a:ext cx="51816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5072" y="6208776"/>
            <a:ext cx="609600" cy="457200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flipV="1">
            <a:off x="91076" y="4683555"/>
            <a:ext cx="1200912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>
          <a:xfrm>
            <a:off x="91345" y="4650475"/>
            <a:ext cx="12008852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Rectangle 12"/>
          <p:cNvSpPr/>
          <p:nvPr/>
        </p:nvSpPr>
        <p:spPr>
          <a:xfrm>
            <a:off x="91348" y="4773225"/>
            <a:ext cx="12008849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078" y="66676"/>
            <a:ext cx="12002497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14677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 useBgFill="1">
        <p:nvSpPr>
          <p:cNvPr id="8" name="Rounded Rectangle 7"/>
          <p:cNvSpPr/>
          <p:nvPr/>
        </p:nvSpPr>
        <p:spPr>
          <a:xfrm>
            <a:off x="85344" y="69755"/>
            <a:ext cx="12017829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1219200" y="1447800"/>
            <a:ext cx="103632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229600" y="6191250"/>
            <a:ext cx="33020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172200"/>
            <a:ext cx="52832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95072" y="6210300"/>
            <a:ext cx="6096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7086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3" y="2666999"/>
            <a:ext cx="9905998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837612" y="5883275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n-US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2" y="5883275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2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fld id="{D57F1E4F-1CFF-5643-939E-217C01CDF565}" type="slidenum">
              <a:rPr lang="en-US" dirty="0">
                <a:solidFill>
                  <a:prstClr val="white">
                    <a:lumMod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67424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</p:sldLayoutIdLst>
  <p:hf hdr="0" ftr="0"/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gradFill flip="none" rotWithShape="1">
            <a:gsLst>
              <a:gs pos="0">
                <a:schemeClr val="tx1"/>
              </a:gs>
              <a:gs pos="100000">
                <a:schemeClr val="tx1">
                  <a:lumMod val="6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65000"/>
                <a:lumOff val="35000"/>
                <a:alpha val="40000"/>
              </a:schemeClr>
            </a:glow>
            <a:outerShdw blurRad="28575" dist="38100" dir="1404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20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8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6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4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4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0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6.wmf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image" Target="../media/image75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72.wmf"/><Relationship Id="rId9" Type="http://schemas.openxmlformats.org/officeDocument/2006/relationships/image" Target="../media/image80.png"/><Relationship Id="rId14" Type="http://schemas.openxmlformats.org/officeDocument/2006/relationships/image" Target="../media/image8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9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image" Target="../media/image97.png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101.png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0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04.jp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0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ergey Antipov, The University of Chicago</a:t>
            </a:r>
          </a:p>
          <a:p>
            <a:endParaRPr lang="en-US" dirty="0"/>
          </a:p>
          <a:p>
            <a:r>
              <a:rPr lang="en-US" dirty="0"/>
              <a:t>Advisors</a:t>
            </a:r>
            <a:r>
              <a:rPr lang="en-US"/>
              <a:t>: </a:t>
            </a:r>
            <a:r>
              <a:rPr lang="en-US" smtClean="0"/>
              <a:t>Young-</a:t>
            </a:r>
            <a:r>
              <a:rPr lang="en-US" dirty="0" err="1" smtClean="0"/>
              <a:t>Kee</a:t>
            </a:r>
            <a:r>
              <a:rPr lang="en-US" dirty="0" smtClean="0"/>
              <a:t> </a:t>
            </a:r>
            <a:r>
              <a:rPr lang="en-US" dirty="0"/>
              <a:t>Kim (</a:t>
            </a:r>
            <a:r>
              <a:rPr lang="en-US" dirty="0" err="1"/>
              <a:t>U.Chicago</a:t>
            </a:r>
            <a:r>
              <a:rPr lang="en-US" dirty="0"/>
              <a:t>) </a:t>
            </a:r>
            <a:r>
              <a:rPr lang="en-US" dirty="0" smtClean="0"/>
              <a:t>and</a:t>
            </a:r>
            <a:br>
              <a:rPr lang="en-US" dirty="0" smtClean="0"/>
            </a:br>
            <a:r>
              <a:rPr lang="en-US" dirty="0" smtClean="0"/>
              <a:t>Sergei </a:t>
            </a:r>
            <a:r>
              <a:rPr lang="en-US" dirty="0"/>
              <a:t>Nagaitsev (FNAL/</a:t>
            </a:r>
            <a:r>
              <a:rPr lang="en-US" dirty="0" err="1"/>
              <a:t>U.Chicago</a:t>
            </a:r>
            <a:r>
              <a:rPr lang="en-US" dirty="0"/>
              <a:t>)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tudy of Fast Instability in Recycler</a:t>
            </a:r>
          </a:p>
        </p:txBody>
      </p:sp>
    </p:spTree>
    <p:extLst>
      <p:ext uri="{BB962C8B-B14F-4D97-AF65-F5344CB8AC3E}">
        <p14:creationId xmlns:p14="http://schemas.microsoft.com/office/powerpoint/2010/main" val="398253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7"/>
            <a:ext cx="10363200" cy="1620837"/>
          </a:xfrm>
        </p:spPr>
        <p:txBody>
          <a:bodyPr>
            <a:normAutofit/>
          </a:bodyPr>
          <a:lstStyle/>
          <a:p>
            <a:r>
              <a:rPr lang="en-US" dirty="0" smtClean="0"/>
              <a:t>Why do we see an instability in Recycler but nothing in Main Injector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19200" y="1895474"/>
            <a:ext cx="2549096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800" dirty="0" smtClean="0"/>
              <a:t>Same energy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800" dirty="0" smtClean="0"/>
              <a:t>Same beam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800" dirty="0" smtClean="0"/>
              <a:t>Same </a:t>
            </a:r>
            <a:r>
              <a:rPr lang="en-US" sz="2800" dirty="0" err="1" smtClean="0"/>
              <a:t>beampipe</a:t>
            </a:r>
            <a:endParaRPr lang="en-US" sz="2800" dirty="0" smtClean="0"/>
          </a:p>
        </p:txBody>
      </p:sp>
      <p:grpSp>
        <p:nvGrpSpPr>
          <p:cNvPr id="16" name="Group 15"/>
          <p:cNvGrpSpPr/>
          <p:nvPr/>
        </p:nvGrpSpPr>
        <p:grpSpPr>
          <a:xfrm>
            <a:off x="6142008" y="1362974"/>
            <a:ext cx="5518762" cy="4917789"/>
            <a:chOff x="7093108" y="1727466"/>
            <a:chExt cx="4740188" cy="4311760"/>
          </a:xfrm>
        </p:grpSpPr>
        <p:grpSp>
          <p:nvGrpSpPr>
            <p:cNvPr id="7" name="Group 6"/>
            <p:cNvGrpSpPr/>
            <p:nvPr/>
          </p:nvGrpSpPr>
          <p:grpSpPr>
            <a:xfrm>
              <a:off x="7093108" y="1727466"/>
              <a:ext cx="4583779" cy="4311760"/>
              <a:chOff x="7138828" y="2093226"/>
              <a:chExt cx="4583779" cy="4311760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138828" y="2801112"/>
                <a:ext cx="4583779" cy="3603874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7138828" y="2093226"/>
                <a:ext cx="1847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2000" dirty="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9994392" y="5356442"/>
              <a:ext cx="1072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</a:rPr>
                <a:t>Dipole</a:t>
              </a:r>
              <a:endParaRPr lang="en-US" sz="2400" b="1" dirty="0">
                <a:solidFill>
                  <a:srgbClr val="00B0F0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9308592" y="5356442"/>
              <a:ext cx="685800" cy="15739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0053963" y="4693084"/>
              <a:ext cx="17793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Quadrupole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  <p:cxnSp>
          <p:nvCxnSpPr>
            <p:cNvPr id="13" name="Straight Connector 12"/>
            <p:cNvCxnSpPr>
              <a:endCxn id="12" idx="1"/>
            </p:cNvCxnSpPr>
            <p:nvPr/>
          </p:nvCxnSpPr>
          <p:spPr>
            <a:xfrm>
              <a:off x="9829800" y="4923916"/>
              <a:ext cx="224163" cy="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8979408" y="2540042"/>
              <a:ext cx="23022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6600"/>
                  </a:solidFill>
                </a:rPr>
                <a:t>Gradient Dipole</a:t>
              </a:r>
              <a:endParaRPr lang="en-US" sz="2400" b="1" dirty="0">
                <a:solidFill>
                  <a:srgbClr val="006600"/>
                </a:solidFill>
              </a:endParaRPr>
            </a:p>
          </p:txBody>
        </p:sp>
        <p:cxnSp>
          <p:nvCxnSpPr>
            <p:cNvPr id="15" name="Straight Connector 14"/>
            <p:cNvCxnSpPr>
              <a:endCxn id="14" idx="1"/>
            </p:cNvCxnSpPr>
            <p:nvPr/>
          </p:nvCxnSpPr>
          <p:spPr>
            <a:xfrm flipV="1">
              <a:off x="8467344" y="2770875"/>
              <a:ext cx="512064" cy="136917"/>
            </a:xfrm>
            <a:prstGeom prst="line">
              <a:avLst/>
            </a:prstGeom>
            <a:ln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446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pping in combined function dipo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940" y="1570984"/>
            <a:ext cx="6324600" cy="392125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441091" y="5376496"/>
          <a:ext cx="1431544" cy="73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1091" y="5376496"/>
                        <a:ext cx="1431544" cy="73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641111" y="5470864"/>
            <a:ext cx="3952127" cy="390703"/>
            <a:chOff x="6377370" y="5376176"/>
            <a:chExt cx="3952127" cy="390703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7843484" y="5376176"/>
            <a:ext cx="2486013" cy="389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3" name="Equation" r:id="rId6" imgW="1460160" imgH="228600" progId="Equation.DSMT4">
                    <p:embed/>
                  </p:oleObj>
                </mc:Choice>
                <mc:Fallback>
                  <p:oleObj name="Equation" r:id="rId6" imgW="1460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843484" y="5376176"/>
                          <a:ext cx="2486013" cy="3896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6377370" y="5397547"/>
              <a:ext cx="12570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scape cone:</a:t>
              </a:r>
              <a:endParaRPr lang="en-US" dirty="0"/>
            </a:p>
          </p:txBody>
        </p:sp>
      </p:grpSp>
      <p:cxnSp>
        <p:nvCxnSpPr>
          <p:cNvPr id="11" name="Straight Connector 10"/>
          <p:cNvCxnSpPr/>
          <p:nvPr/>
        </p:nvCxnSpPr>
        <p:spPr>
          <a:xfrm>
            <a:off x="2156863" y="6116127"/>
            <a:ext cx="241280" cy="2070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01660" y="5575384"/>
            <a:ext cx="6211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872635" y="5575384"/>
            <a:ext cx="258754" cy="2851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131389" y="5376496"/>
            <a:ext cx="2195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drupole componen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398143" y="6230790"/>
            <a:ext cx="1747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pole component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593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pping in combined function dipo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736809"/>
            <a:ext cx="4551872" cy="337077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441091" y="5376496"/>
          <a:ext cx="1431544" cy="73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1091" y="5376496"/>
                        <a:ext cx="1431544" cy="73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641111" y="5470864"/>
            <a:ext cx="3952127" cy="390703"/>
            <a:chOff x="6377370" y="5376176"/>
            <a:chExt cx="3952127" cy="390703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7843484" y="5376176"/>
            <a:ext cx="2486013" cy="389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6" name="Equation" r:id="rId6" imgW="1460160" imgH="228600" progId="Equation.DSMT4">
                    <p:embed/>
                  </p:oleObj>
                </mc:Choice>
                <mc:Fallback>
                  <p:oleObj name="Equation" r:id="rId6" imgW="1460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843484" y="5376176"/>
                          <a:ext cx="2486013" cy="3896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6377370" y="5397547"/>
              <a:ext cx="12570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scape cone:</a:t>
              </a:r>
              <a:endParaRPr lang="en-US" dirty="0"/>
            </a:p>
          </p:txBody>
        </p:sp>
      </p:grpSp>
      <p:cxnSp>
        <p:nvCxnSpPr>
          <p:cNvPr id="11" name="Straight Connector 10"/>
          <p:cNvCxnSpPr/>
          <p:nvPr/>
        </p:nvCxnSpPr>
        <p:spPr>
          <a:xfrm>
            <a:off x="2156863" y="6116127"/>
            <a:ext cx="241280" cy="2070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01660" y="5575384"/>
            <a:ext cx="62110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872635" y="5575384"/>
            <a:ext cx="258754" cy="2851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131389" y="5376496"/>
            <a:ext cx="2195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drupole componen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398143" y="6230790"/>
            <a:ext cx="1747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pole component</a:t>
            </a:r>
            <a:endParaRPr lang="en-US" dirty="0"/>
          </a:p>
        </p:txBody>
      </p:sp>
      <p:graphicFrame>
        <p:nvGraphicFramePr>
          <p:cNvPr id="18" name="Content Placeholder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52897592"/>
              </p:ext>
            </p:extLst>
          </p:nvPr>
        </p:nvGraphicFramePr>
        <p:xfrm>
          <a:off x="6167888" y="2113472"/>
          <a:ext cx="5414512" cy="1690477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974786"/>
                <a:gridCol w="1732470"/>
                <a:gridCol w="1353628"/>
                <a:gridCol w="1353628"/>
              </a:tblGrid>
              <a:tr h="349357"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Magnet</a:t>
                      </a:r>
                      <a:endParaRPr lang="en-US" sz="16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Central Field, </a:t>
                      </a:r>
                      <a:r>
                        <a:rPr lang="en-US" sz="1600" kern="1200" dirty="0" err="1" smtClean="0"/>
                        <a:t>kG</a:t>
                      </a:r>
                      <a:r>
                        <a:rPr lang="en-US" sz="1600" kern="1200" dirty="0" smtClean="0"/>
                        <a:t>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err="1" smtClean="0"/>
                        <a:t>Bdl</a:t>
                      </a:r>
                      <a:r>
                        <a:rPr lang="en-US" sz="1600" kern="1200" dirty="0" smtClean="0"/>
                        <a:t>, </a:t>
                      </a:r>
                      <a:r>
                        <a:rPr lang="en-US" sz="1600" kern="1200" dirty="0" err="1" smtClean="0"/>
                        <a:t>kG</a:t>
                      </a:r>
                      <a:r>
                        <a:rPr lang="en-US" sz="1600" kern="1200" dirty="0" smtClean="0"/>
                        <a:t>-m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Quad, </a:t>
                      </a:r>
                      <a:r>
                        <a:rPr lang="en-US" sz="1600" kern="1200" dirty="0" err="1" smtClean="0"/>
                        <a:t>kG</a:t>
                      </a:r>
                      <a:r>
                        <a:rPr lang="en-US" sz="1600" kern="1200" dirty="0" smtClean="0"/>
                        <a:t>/m </a:t>
                      </a:r>
                      <a:endParaRPr lang="en-US" sz="1600" dirty="0"/>
                    </a:p>
                  </a:txBody>
                  <a:tcPr/>
                </a:tc>
              </a:tr>
              <a:tr h="309461"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RGF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1.375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6.18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3.355</a:t>
                      </a:r>
                      <a:endParaRPr lang="en-US" sz="1600" dirty="0"/>
                    </a:p>
                  </a:txBody>
                  <a:tcPr/>
                </a:tc>
              </a:tr>
              <a:tr h="309461"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RGD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1.3752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6.183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-</a:t>
                      </a:r>
                      <a:r>
                        <a:rPr lang="en-US" sz="1600" kern="1200" dirty="0" smtClean="0"/>
                        <a:t>3.238 </a:t>
                      </a:r>
                      <a:endParaRPr lang="en-US" sz="1600" dirty="0"/>
                    </a:p>
                  </a:txBody>
                  <a:tcPr/>
                </a:tc>
              </a:tr>
              <a:tr h="309461"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SGF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1.330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4.121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6.682 </a:t>
                      </a:r>
                      <a:endParaRPr lang="en-US" sz="1600" dirty="0"/>
                    </a:p>
                  </a:txBody>
                  <a:tcPr/>
                </a:tc>
              </a:tr>
              <a:tr h="309461"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SGD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1.330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smtClean="0"/>
                        <a:t>4.121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-</a:t>
                      </a:r>
                      <a:r>
                        <a:rPr lang="en-US" sz="1600" kern="1200" dirty="0" smtClean="0"/>
                        <a:t>6.824 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6167888" y="2484408"/>
            <a:ext cx="5414512" cy="621516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27332"/>
              </p:ext>
            </p:extLst>
          </p:nvPr>
        </p:nvGraphicFramePr>
        <p:xfrm>
          <a:off x="8107225" y="5932861"/>
          <a:ext cx="1226556" cy="328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Equation" r:id="rId8" imgW="711000" imgH="190440" progId="Equation.DSMT4">
                  <p:embed/>
                </p:oleObj>
              </mc:Choice>
              <mc:Fallback>
                <p:oleObj name="Equation" r:id="rId8" imgW="711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07225" y="5932861"/>
                        <a:ext cx="1226556" cy="328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348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0813"/>
            <a:ext cx="10363200" cy="895381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Up to 1% of the particles can be trapped by magnetic field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25624"/>
            <a:ext cx="10515600" cy="4368141"/>
          </a:xfrm>
        </p:spPr>
        <p:txBody>
          <a:bodyPr numCol="1">
            <a:normAutofit/>
          </a:bodyPr>
          <a:lstStyle/>
          <a:p>
            <a:pPr lvl="0">
              <a:lnSpc>
                <a:spcPct val="150000"/>
              </a:lnSpc>
              <a:buSzPct val="45000"/>
              <a:buFont typeface="StarSymbol"/>
              <a:buChar char="●"/>
            </a:pPr>
            <a:endParaRPr lang="en-US" sz="2400" dirty="0" smtClean="0"/>
          </a:p>
          <a:p>
            <a:pPr lvl="0">
              <a:lnSpc>
                <a:spcPct val="150000"/>
              </a:lnSpc>
              <a:buSzPct val="45000"/>
              <a:buFont typeface="StarSymbol"/>
              <a:buChar char="●"/>
            </a:pPr>
            <a:endParaRPr lang="en-US" sz="2400" dirty="0"/>
          </a:p>
          <a:p>
            <a:pPr lvl="0">
              <a:lnSpc>
                <a:spcPct val="150000"/>
              </a:lnSpc>
              <a:buSzPct val="45000"/>
              <a:buFont typeface="StarSymbol"/>
              <a:buChar char="●"/>
            </a:pPr>
            <a:endParaRPr lang="en-US" sz="2400" dirty="0" smtClean="0"/>
          </a:p>
          <a:p>
            <a:pPr lvl="0">
              <a:lnSpc>
                <a:spcPct val="150000"/>
              </a:lnSpc>
              <a:buSzPct val="45000"/>
              <a:buFont typeface="StarSymbol"/>
              <a:buChar char="●"/>
            </a:pP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048" y="1184687"/>
            <a:ext cx="8747904" cy="268246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6719259" y="3873814"/>
            <a:ext cx="4705584" cy="2377101"/>
            <a:chOff x="8163377" y="4186850"/>
            <a:chExt cx="3184585" cy="2034385"/>
          </a:xfrm>
        </p:grpSpPr>
        <p:graphicFrame>
          <p:nvGraphicFramePr>
            <p:cNvPr id="10" name="Chart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24406184"/>
                </p:ext>
              </p:extLst>
            </p:nvPr>
          </p:nvGraphicFramePr>
          <p:xfrm>
            <a:off x="8163377" y="4186850"/>
            <a:ext cx="3184585" cy="203438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pSp>
          <p:nvGrpSpPr>
            <p:cNvPr id="8" name="Group 7"/>
            <p:cNvGrpSpPr/>
            <p:nvPr/>
          </p:nvGrpSpPr>
          <p:grpSpPr>
            <a:xfrm>
              <a:off x="10397010" y="4221619"/>
              <a:ext cx="451882" cy="1506065"/>
              <a:chOff x="10397010" y="4221619"/>
              <a:chExt cx="451882" cy="1506065"/>
            </a:xfrm>
          </p:grpSpPr>
          <p:cxnSp>
            <p:nvCxnSpPr>
              <p:cNvPr id="7" name="Straight Connector 6"/>
              <p:cNvCxnSpPr/>
              <p:nvPr/>
            </p:nvCxnSpPr>
            <p:spPr>
              <a:xfrm flipH="1" flipV="1">
                <a:off x="10843539" y="4305376"/>
                <a:ext cx="5353" cy="1422308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 rot="16200000">
                <a:off x="10231279" y="4387350"/>
                <a:ext cx="768878" cy="43741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urrent</a:t>
                </a:r>
              </a:p>
              <a:p>
                <a:r>
                  <a:rPr lang="en-US" dirty="0" smtClean="0"/>
                  <a:t>intensity</a:t>
                </a:r>
                <a:endParaRPr lang="en-US" dirty="0"/>
              </a:p>
            </p:txBody>
          </p:sp>
        </p:grpSp>
      </p:grpSp>
      <p:sp>
        <p:nvSpPr>
          <p:cNvPr id="5" name="Rectangle 4"/>
          <p:cNvSpPr/>
          <p:nvPr/>
        </p:nvSpPr>
        <p:spPr>
          <a:xfrm>
            <a:off x="1071563" y="4812843"/>
            <a:ext cx="541433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Clr>
                <a:schemeClr val="accent1"/>
              </a:buClr>
              <a:buSzPct val="66000"/>
              <a:buFont typeface="StarSymbol"/>
              <a:buChar char="●"/>
            </a:pPr>
            <a:r>
              <a:rPr lang="en-US" sz="2400" dirty="0" smtClean="0"/>
              <a:t>  </a:t>
            </a:r>
            <a:r>
              <a:rPr lang="en-US" sz="2000" dirty="0" smtClean="0"/>
              <a:t>Lifetime </a:t>
            </a:r>
            <a:r>
              <a:rPr lang="en-US" sz="2000" dirty="0"/>
              <a:t>due to scattering: ~ 1 </a:t>
            </a:r>
            <a:r>
              <a:rPr lang="en-US" sz="2000" dirty="0" err="1" smtClean="0"/>
              <a:t>ms</a:t>
            </a:r>
            <a:endParaRPr lang="en-US" sz="2000" dirty="0" smtClean="0"/>
          </a:p>
          <a:p>
            <a:pPr lvl="0">
              <a:lnSpc>
                <a:spcPct val="150000"/>
              </a:lnSpc>
              <a:buClr>
                <a:schemeClr val="accent1"/>
              </a:buClr>
              <a:buSzPct val="66000"/>
              <a:buFont typeface="StarSymbol"/>
              <a:buChar char="●"/>
            </a:pPr>
            <a:r>
              <a:rPr lang="en-US" sz="2000" dirty="0" smtClean="0"/>
              <a:t>  All </a:t>
            </a:r>
            <a:r>
              <a:rPr lang="en-US" sz="2000" dirty="0"/>
              <a:t>trapped </a:t>
            </a:r>
            <a:r>
              <a:rPr lang="en-US" sz="2000" dirty="0" smtClean="0"/>
              <a:t>particles </a:t>
            </a:r>
            <a:r>
              <a:rPr lang="en-US" sz="2000" dirty="0"/>
              <a:t>survive until the next turn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072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ence of trapping changes the build-up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96287" y="181154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2681" y="1454618"/>
            <a:ext cx="6072142" cy="5023539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 rot="16200000">
            <a:off x="1910076" y="3226441"/>
            <a:ext cx="2529987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US" dirty="0"/>
              <a:t>Linear particle density (m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06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on cloud forms a vertical stripe inside the vacuum </a:t>
            </a:r>
            <a:r>
              <a:rPr lang="en-GB" dirty="0" smtClean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mber; its </a:t>
            </a:r>
            <a:r>
              <a:rPr lang="en-GB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rizontal position - beam </a:t>
            </a:r>
            <a:r>
              <a:rPr lang="en-GB" dirty="0" err="1" smtClean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ent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49954" y="1926713"/>
            <a:ext cx="6224556" cy="375546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" name="Straight Connector 7"/>
          <p:cNvCxnSpPr/>
          <p:nvPr/>
        </p:nvCxnSpPr>
        <p:spPr>
          <a:xfrm>
            <a:off x="3848100" y="5810250"/>
            <a:ext cx="5048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84271" y="5840968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el-GR" dirty="0" smtClean="0">
                <a:latin typeface="Calibri" panose="020F0502020204030204" pitchFamily="34" charset="0"/>
              </a:rPr>
              <a:t>σ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848100" y="5810250"/>
            <a:ext cx="50482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3030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4125" y="1648470"/>
            <a:ext cx="6838196" cy="48367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n bunches compress longitudinally,</a:t>
            </a:r>
            <a:br>
              <a:rPr lang="en-US" dirty="0" smtClean="0"/>
            </a:br>
            <a:r>
              <a:rPr lang="en-US" dirty="0" smtClean="0"/>
              <a:t>the electron density reaches the beam dens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1313507" y="3712906"/>
            <a:ext cx="279057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Linear particle density</a:t>
            </a:r>
            <a:r>
              <a:rPr lang="en-US" sz="2000" dirty="0"/>
              <a:t> </a:t>
            </a:r>
            <a:r>
              <a:rPr lang="en-US" sz="2000" dirty="0" smtClean="0"/>
              <a:t>(m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3716419" y="2424501"/>
            <a:ext cx="5271751" cy="18292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00800" y="2433647"/>
            <a:ext cx="768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</a:rPr>
              <a:t>beam</a:t>
            </a:r>
            <a:endParaRPr lang="en-US" sz="2000" b="1" dirty="0">
              <a:solidFill>
                <a:schemeClr val="accent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67350" y="16484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1832094"/>
            <a:ext cx="2587370" cy="567006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38825" y="6198462"/>
            <a:ext cx="133013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t</a:t>
            </a:r>
            <a:r>
              <a:rPr lang="en-US" dirty="0" smtClean="0">
                <a:latin typeface="Calibri" panose="020F0502020204030204" pitchFamily="34" charset="0"/>
              </a:rPr>
              <a:t>ime (</a:t>
            </a:r>
            <a:r>
              <a:rPr lang="el-GR" dirty="0" smtClean="0">
                <a:latin typeface="Calibri" panose="020F0502020204030204" pitchFamily="34" charset="0"/>
                <a:cs typeface="Arial" panose="020B0604020202020204" pitchFamily="34" charset="0"/>
              </a:rPr>
              <a:t>μ</a:t>
            </a:r>
            <a:r>
              <a:rPr lang="en-US" dirty="0" smtClean="0">
                <a:latin typeface="Calibri" panose="020F0502020204030204" pitchFamily="34" charset="0"/>
                <a:cs typeface="Arial" panose="020B0604020202020204" pitchFamily="34" charset="0"/>
              </a:rPr>
              <a:t>s)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22726" y="5905846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</a:rPr>
              <a:t>0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72170" y="5905846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30781" y="5905846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51292" y="5905846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</a:rPr>
              <a:t>3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775669" y="5905846"/>
            <a:ext cx="4921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842981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ast instability happens when the cloud reaches the satur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740" y="1303337"/>
            <a:ext cx="7252000" cy="5439001"/>
          </a:xfrm>
        </p:spPr>
      </p:pic>
      <p:sp>
        <p:nvSpPr>
          <p:cNvPr id="3" name="TextBox 2"/>
          <p:cNvSpPr txBox="1"/>
          <p:nvPr/>
        </p:nvSpPr>
        <p:spPr>
          <a:xfrm>
            <a:off x="2728223" y="1472872"/>
            <a:ext cx="7345152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eam center position (white) and electron cloud distribution every 4 bunches or 80 ns</a:t>
            </a:r>
            <a:br>
              <a:rPr lang="en-US" dirty="0" smtClean="0"/>
            </a:br>
            <a:r>
              <a:rPr lang="en-US" dirty="0" smtClean="0"/>
              <a:t>Intensity - 5*10</a:t>
            </a:r>
            <a:r>
              <a:rPr lang="en-US" baseline="30000" dirty="0" smtClean="0"/>
              <a:t>10</a:t>
            </a:r>
            <a:r>
              <a:rPr lang="en-US" dirty="0" smtClean="0"/>
              <a:t> ppb, 80 bunches, </a:t>
            </a:r>
            <a:r>
              <a:rPr lang="el-GR" i="1" dirty="0" smtClean="0">
                <a:latin typeface="Calibri" panose="020F0502020204030204" pitchFamily="34" charset="0"/>
              </a:rPr>
              <a:t>σ</a:t>
            </a:r>
            <a:r>
              <a:rPr lang="en-US" i="1" baseline="-25000" dirty="0" smtClean="0">
                <a:latin typeface="Perpetua" panose="02020502060401020303" pitchFamily="18" charset="0"/>
              </a:rPr>
              <a:t>z</a:t>
            </a:r>
            <a:r>
              <a:rPr lang="en-US" dirty="0" smtClean="0">
                <a:latin typeface="Perpetua" panose="02020502060401020303" pitchFamily="18" charset="0"/>
              </a:rPr>
              <a:t> = 40 cm</a:t>
            </a:r>
            <a:endParaRPr lang="en-US" dirty="0">
              <a:latin typeface="Perpetua" panose="02020502060401020303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546517" y="6193099"/>
            <a:ext cx="1096446" cy="9525"/>
          </a:xfrm>
          <a:prstGeom prst="straightConnector1">
            <a:avLst/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738277" y="6202624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 cm</a:t>
            </a:r>
            <a:endParaRPr lang="en-US" sz="2400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647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instability only affects the horizontal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1802920"/>
            <a:ext cx="10363200" cy="4216879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rowth rate ~ 4 revolutions (after </a:t>
            </a:r>
            <a:r>
              <a:rPr lang="en-US" dirty="0"/>
              <a:t>the cloud has reached the saturation </a:t>
            </a:r>
            <a:r>
              <a:rPr lang="en-US" dirty="0" smtClean="0"/>
              <a:t>density)</a:t>
            </a:r>
            <a:endParaRPr lang="en-US" dirty="0"/>
          </a:p>
          <a:p>
            <a:endParaRPr lang="en-US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256" y="2304693"/>
            <a:ext cx="6138835" cy="428621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829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+mj-lt"/>
              </a:rPr>
              <a:t>Clearing prevents the multi-turn accumulation of the electron cloud</a:t>
            </a:r>
            <a:endParaRPr lang="en-US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476" y="1689340"/>
            <a:ext cx="5641213" cy="4572000"/>
          </a:xfrm>
          <a:prstGeom prst="rect">
            <a:avLst/>
          </a:prstGeom>
          <a:ln w="12700">
            <a:noFill/>
          </a:ln>
        </p:spPr>
      </p:pic>
      <p:sp>
        <p:nvSpPr>
          <p:cNvPr id="3" name="Rectangle 2"/>
          <p:cNvSpPr/>
          <p:nvPr/>
        </p:nvSpPr>
        <p:spPr>
          <a:xfrm rot="16200000">
            <a:off x="2040182" y="3282434"/>
            <a:ext cx="2529987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en-US" dirty="0"/>
              <a:t>Linear particle density (m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847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dirty="0" smtClean="0"/>
              <a:t>What </a:t>
            </a:r>
            <a:r>
              <a:rPr lang="en-US" dirty="0"/>
              <a:t>we know about the fast instability?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Electron cloud trapping in Recycler combined function magnets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Model of the instability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Microwave measurement of electron cloud</a:t>
            </a:r>
          </a:p>
          <a:p>
            <a:pPr>
              <a:lnSpc>
                <a:spcPct val="200000"/>
              </a:lnSpc>
            </a:pPr>
            <a:r>
              <a:rPr lang="en-US" dirty="0" smtClean="0"/>
              <a:t>Stabilization with a clearing bunc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99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0844"/>
            <a:ext cx="10515600" cy="87268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tabilization by Single Low-Intensity Bunch</a:t>
            </a:r>
            <a:endParaRPr lang="en-US" sz="36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495034" y="2723552"/>
            <a:ext cx="872820" cy="3897739"/>
            <a:chOff x="3818391" y="2360260"/>
            <a:chExt cx="872820" cy="3897739"/>
          </a:xfrm>
        </p:grpSpPr>
        <p:sp>
          <p:nvSpPr>
            <p:cNvPr id="27" name="Right Arrow 26"/>
            <p:cNvSpPr/>
            <p:nvPr/>
          </p:nvSpPr>
          <p:spPr>
            <a:xfrm rot="5400000">
              <a:off x="2562341" y="4129130"/>
              <a:ext cx="3897739" cy="360000"/>
            </a:xfrm>
            <a:prstGeom prst="rightArrow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sp>
        <p:sp>
          <p:nvSpPr>
            <p:cNvPr id="28" name="Freeform 27"/>
            <p:cNvSpPr/>
            <p:nvPr/>
          </p:nvSpPr>
          <p:spPr>
            <a:xfrm rot="16200000">
              <a:off x="3591955" y="5282749"/>
              <a:ext cx="985854" cy="459592"/>
            </a:xfrm>
            <a:custGeom>
              <a:avLst/>
              <a:gdLst>
                <a:gd name="connsiteX0" fmla="*/ 0 w 985854"/>
                <a:gd name="connsiteY0" fmla="*/ 0 h 459592"/>
                <a:gd name="connsiteX1" fmla="*/ 985854 w 985854"/>
                <a:gd name="connsiteY1" fmla="*/ 0 h 459592"/>
                <a:gd name="connsiteX2" fmla="*/ 985854 w 985854"/>
                <a:gd name="connsiteY2" fmla="*/ 459592 h 459592"/>
                <a:gd name="connsiteX3" fmla="*/ 0 w 985854"/>
                <a:gd name="connsiteY3" fmla="*/ 459592 h 459592"/>
                <a:gd name="connsiteX4" fmla="*/ 0 w 985854"/>
                <a:gd name="connsiteY4" fmla="*/ 0 h 459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85854" h="459592">
                  <a:moveTo>
                    <a:pt x="0" y="0"/>
                  </a:moveTo>
                  <a:lnTo>
                    <a:pt x="985854" y="0"/>
                  </a:lnTo>
                  <a:lnTo>
                    <a:pt x="985854" y="459592"/>
                  </a:lnTo>
                  <a:lnTo>
                    <a:pt x="0" y="459592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62560" rIns="0" bIns="1625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kern="1200" dirty="0" smtClean="0"/>
                <a:t>1.5e10 p</a:t>
              </a:r>
              <a:endParaRPr lang="en-US" sz="1600" kern="1200" dirty="0"/>
            </a:p>
          </p:txBody>
        </p:sp>
        <p:sp>
          <p:nvSpPr>
            <p:cNvPr id="29" name="Freeform 28"/>
            <p:cNvSpPr/>
            <p:nvPr/>
          </p:nvSpPr>
          <p:spPr>
            <a:xfrm rot="16200000">
              <a:off x="3571792" y="3986012"/>
              <a:ext cx="985854" cy="459592"/>
            </a:xfrm>
            <a:custGeom>
              <a:avLst/>
              <a:gdLst>
                <a:gd name="connsiteX0" fmla="*/ 0 w 985854"/>
                <a:gd name="connsiteY0" fmla="*/ 0 h 459592"/>
                <a:gd name="connsiteX1" fmla="*/ 985854 w 985854"/>
                <a:gd name="connsiteY1" fmla="*/ 0 h 459592"/>
                <a:gd name="connsiteX2" fmla="*/ 985854 w 985854"/>
                <a:gd name="connsiteY2" fmla="*/ 459592 h 459592"/>
                <a:gd name="connsiteX3" fmla="*/ 0 w 985854"/>
                <a:gd name="connsiteY3" fmla="*/ 459592 h 459592"/>
                <a:gd name="connsiteX4" fmla="*/ 0 w 985854"/>
                <a:gd name="connsiteY4" fmla="*/ 0 h 459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85854" h="459592">
                  <a:moveTo>
                    <a:pt x="0" y="0"/>
                  </a:moveTo>
                  <a:lnTo>
                    <a:pt x="985854" y="0"/>
                  </a:lnTo>
                  <a:lnTo>
                    <a:pt x="985854" y="459592"/>
                  </a:lnTo>
                  <a:lnTo>
                    <a:pt x="0" y="459592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62560" rIns="0" bIns="1625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kern="1200" dirty="0" smtClean="0"/>
                <a:t>1e10 p</a:t>
              </a:r>
              <a:endParaRPr lang="en-US" sz="1600" kern="1200" dirty="0"/>
            </a:p>
          </p:txBody>
        </p:sp>
        <p:sp>
          <p:nvSpPr>
            <p:cNvPr id="30" name="Freeform 29"/>
            <p:cNvSpPr/>
            <p:nvPr/>
          </p:nvSpPr>
          <p:spPr>
            <a:xfrm rot="16200000">
              <a:off x="3555260" y="2670658"/>
              <a:ext cx="985854" cy="459592"/>
            </a:xfrm>
            <a:custGeom>
              <a:avLst/>
              <a:gdLst>
                <a:gd name="connsiteX0" fmla="*/ 0 w 985854"/>
                <a:gd name="connsiteY0" fmla="*/ 0 h 459592"/>
                <a:gd name="connsiteX1" fmla="*/ 985854 w 985854"/>
                <a:gd name="connsiteY1" fmla="*/ 0 h 459592"/>
                <a:gd name="connsiteX2" fmla="*/ 985854 w 985854"/>
                <a:gd name="connsiteY2" fmla="*/ 459592 h 459592"/>
                <a:gd name="connsiteX3" fmla="*/ 0 w 985854"/>
                <a:gd name="connsiteY3" fmla="*/ 459592 h 459592"/>
                <a:gd name="connsiteX4" fmla="*/ 0 w 985854"/>
                <a:gd name="connsiteY4" fmla="*/ 0 h 459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85854" h="459592">
                  <a:moveTo>
                    <a:pt x="0" y="0"/>
                  </a:moveTo>
                  <a:lnTo>
                    <a:pt x="985854" y="0"/>
                  </a:lnTo>
                  <a:lnTo>
                    <a:pt x="985854" y="459592"/>
                  </a:lnTo>
                  <a:lnTo>
                    <a:pt x="0" y="459592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62559" rIns="-1" bIns="1625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kern="1200" dirty="0" smtClean="0"/>
                <a:t>5e9 p</a:t>
              </a:r>
              <a:endParaRPr lang="en-US" sz="1600" kern="1200" dirty="0"/>
            </a:p>
          </p:txBody>
        </p:sp>
      </p:grpSp>
      <p:sp>
        <p:nvSpPr>
          <p:cNvPr id="3" name="Oval 2"/>
          <p:cNvSpPr/>
          <p:nvPr/>
        </p:nvSpPr>
        <p:spPr>
          <a:xfrm>
            <a:off x="2358111" y="1415594"/>
            <a:ext cx="1207697" cy="1139511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8487882" y="1266092"/>
            <a:ext cx="1319834" cy="1205647"/>
            <a:chOff x="144707" y="4742478"/>
            <a:chExt cx="1724348" cy="1466490"/>
          </a:xfrm>
        </p:grpSpPr>
        <p:sp>
          <p:nvSpPr>
            <p:cNvPr id="11" name="Oval 10"/>
            <p:cNvSpPr/>
            <p:nvPr/>
          </p:nvSpPr>
          <p:spPr>
            <a:xfrm>
              <a:off x="204157" y="4742478"/>
              <a:ext cx="1664898" cy="146649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44707" y="5432592"/>
              <a:ext cx="101424" cy="65846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741362" y="1549763"/>
            <a:ext cx="15720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rease clearing</a:t>
            </a:r>
            <a:br>
              <a:rPr lang="en-US" dirty="0" smtClean="0"/>
            </a:br>
            <a:r>
              <a:rPr lang="en-US" dirty="0" smtClean="0"/>
              <a:t>bunch intensity: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535396" y="1549763"/>
            <a:ext cx="10070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.6e12 p</a:t>
            </a:r>
            <a:endParaRPr lang="en-US" sz="20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41" y="3373474"/>
            <a:ext cx="5082852" cy="115017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386" y="5509286"/>
            <a:ext cx="5012430" cy="113424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386" y="2641931"/>
            <a:ext cx="5012430" cy="127845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386" y="4129702"/>
            <a:ext cx="5012430" cy="1134241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9865030" y="1504265"/>
            <a:ext cx="10070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.6e12 p</a:t>
            </a:r>
            <a:endParaRPr lang="en-US" sz="2000" dirty="0"/>
          </a:p>
        </p:txBody>
      </p:sp>
      <p:sp>
        <p:nvSpPr>
          <p:cNvPr id="4" name="Block Arc 3"/>
          <p:cNvSpPr/>
          <p:nvPr/>
        </p:nvSpPr>
        <p:spPr>
          <a:xfrm rot="7714034">
            <a:off x="2450183" y="1381499"/>
            <a:ext cx="1139510" cy="1207698"/>
          </a:xfrm>
          <a:prstGeom prst="blockArc">
            <a:avLst>
              <a:gd name="adj1" fmla="val 11104127"/>
              <a:gd name="adj2" fmla="val 16402884"/>
              <a:gd name="adj3" fmla="val 95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Block Arc 23"/>
          <p:cNvSpPr/>
          <p:nvPr/>
        </p:nvSpPr>
        <p:spPr>
          <a:xfrm rot="7714034">
            <a:off x="8720249" y="1256674"/>
            <a:ext cx="1139510" cy="1207698"/>
          </a:xfrm>
          <a:prstGeom prst="blockArc">
            <a:avLst>
              <a:gd name="adj1" fmla="val 11104127"/>
              <a:gd name="adj2" fmla="val 16402884"/>
              <a:gd name="adj3" fmla="val 95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177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Electron cloud </a:t>
            </a:r>
            <a:r>
              <a:rPr lang="en-US" sz="3200" dirty="0"/>
              <a:t>creates a shift in betatron frequencies between the head and the tail of the bunch tr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1989138"/>
            <a:ext cx="10363200" cy="40306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Focusing horizontally (higher Q)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Electron cloud is the only effect</a:t>
            </a:r>
            <a:br>
              <a:rPr lang="en-US" dirty="0" smtClean="0"/>
            </a:br>
            <a:r>
              <a:rPr lang="en-US" dirty="0" smtClean="0"/>
              <a:t>that can increase the frequency</a:t>
            </a:r>
          </a:p>
          <a:p>
            <a:pPr lvl="1"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Defocusing vertically (lower Q)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1043" y="2157353"/>
            <a:ext cx="4290934" cy="289007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9455432" y="3315778"/>
            <a:ext cx="241540" cy="2501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9166180" y="3440861"/>
            <a:ext cx="250166" cy="0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9151536" y="3122942"/>
            <a:ext cx="279455" cy="192836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9278591" y="3534045"/>
            <a:ext cx="152400" cy="150064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36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Electron cloud </a:t>
            </a:r>
            <a:r>
              <a:rPr lang="en-US" sz="3200" dirty="0"/>
              <a:t>creates a </a:t>
            </a:r>
            <a:r>
              <a:rPr lang="en-US" sz="3200" dirty="0" smtClean="0"/>
              <a:t>shift </a:t>
            </a:r>
            <a:r>
              <a:rPr lang="en-US" sz="3200" dirty="0"/>
              <a:t>in betatron frequencies between the head and the tail of the bunch tr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5039264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400" dirty="0" smtClean="0"/>
              <a:t>Use the data from 600 turns to evaluate the betatron frequencies (tunes)</a:t>
            </a:r>
          </a:p>
          <a:p>
            <a:r>
              <a:rPr lang="en-US" sz="2400" dirty="0" smtClean="0"/>
              <a:t>Positive tune shift is a signature of electron cloud</a:t>
            </a: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2391508" y="1694970"/>
            <a:ext cx="6152264" cy="3580415"/>
            <a:chOff x="581025" y="1832993"/>
            <a:chExt cx="5461086" cy="3368885"/>
          </a:xfrm>
        </p:grpSpPr>
        <p:graphicFrame>
          <p:nvGraphicFramePr>
            <p:cNvPr id="5" name="Chart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22114784"/>
                </p:ext>
              </p:extLst>
            </p:nvPr>
          </p:nvGraphicFramePr>
          <p:xfrm>
            <a:off x="581025" y="1832993"/>
            <a:ext cx="5461086" cy="336888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3710618" y="2601373"/>
              <a:ext cx="1284037" cy="3764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n w="0">
                    <a:noFill/>
                  </a:ln>
                  <a:solidFill>
                    <a:schemeClr val="accent1"/>
                  </a:solidFill>
                </a:rPr>
                <a:t>No clearing</a:t>
              </a:r>
              <a:endParaRPr lang="en-US" sz="2000" b="1" dirty="0">
                <a:ln w="0">
                  <a:noFill/>
                </a:ln>
                <a:solidFill>
                  <a:schemeClr val="accent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79652" y="3815032"/>
              <a:ext cx="1489563" cy="37647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70C0"/>
                  </a:solidFill>
                </a:rPr>
                <a:t>With clearing</a:t>
              </a:r>
              <a:endParaRPr lang="en-US" sz="20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047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an we estimate the rate of the electron cloud instability?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24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125" y="274638"/>
            <a:ext cx="10363200" cy="8894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alytical model of the instability: coasting b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85825" y="1447799"/>
            <a:ext cx="10782300" cy="4876801"/>
          </a:xfrm>
        </p:spPr>
        <p:txBody>
          <a:bodyPr numCol="2" spcCol="914400"/>
          <a:lstStyle/>
          <a:p>
            <a:r>
              <a:rPr lang="en-US" dirty="0" smtClean="0"/>
              <a:t>Solving the coupled e-p mo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earching for solutions in the for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lnSpc>
                <a:spcPct val="130000"/>
              </a:lnSpc>
            </a:pPr>
            <a:r>
              <a:rPr lang="en-US" dirty="0" err="1" smtClean="0"/>
              <a:t>Im</a:t>
            </a:r>
            <a:r>
              <a:rPr lang="en-US" dirty="0" smtClean="0"/>
              <a:t>(</a:t>
            </a:r>
            <a:r>
              <a:rPr lang="el-GR" i="1" dirty="0" smtClean="0"/>
              <a:t>Δω</a:t>
            </a:r>
            <a:r>
              <a:rPr lang="en-US" dirty="0" smtClean="0"/>
              <a:t>) – Growth rate</a:t>
            </a:r>
            <a:br>
              <a:rPr lang="en-US" dirty="0" smtClean="0"/>
            </a:br>
            <a:r>
              <a:rPr lang="en-US" dirty="0" smtClean="0"/>
              <a:t>Re(</a:t>
            </a:r>
            <a:r>
              <a:rPr lang="el-GR" i="1" dirty="0" smtClean="0"/>
              <a:t>Δω</a:t>
            </a:r>
            <a:r>
              <a:rPr lang="en-US" dirty="0" smtClean="0"/>
              <a:t>) – Frequency shift</a:t>
            </a:r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35628"/>
              </p:ext>
            </p:extLst>
          </p:nvPr>
        </p:nvGraphicFramePr>
        <p:xfrm>
          <a:off x="1171575" y="4720977"/>
          <a:ext cx="250940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6" name="Equation" r:id="rId3" imgW="1752600" imgH="419100" progId="Equation.DSMT4">
                  <p:embed/>
                </p:oleObj>
              </mc:Choice>
              <mc:Fallback>
                <p:oleObj name="Equation" r:id="rId3" imgW="17526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720977"/>
                        <a:ext cx="2509405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" y="-1"/>
            <a:ext cx="169333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915484"/>
              </p:ext>
            </p:extLst>
          </p:nvPr>
        </p:nvGraphicFramePr>
        <p:xfrm>
          <a:off x="6966448" y="2233771"/>
          <a:ext cx="1463866" cy="37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" name="Equation" r:id="rId5" imgW="685502" imgH="177723" progId="Equation.DSMT4">
                  <p:embed/>
                </p:oleObj>
              </mc:Choice>
              <mc:Fallback>
                <p:oleObj name="Equation" r:id="rId5" imgW="685502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448" y="2233771"/>
                        <a:ext cx="1463866" cy="372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485648"/>
              </p:ext>
            </p:extLst>
          </p:nvPr>
        </p:nvGraphicFramePr>
        <p:xfrm>
          <a:off x="6966448" y="2903695"/>
          <a:ext cx="1959460" cy="40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" name="Equation" r:id="rId7" imgW="1002865" imgH="203112" progId="Equation.DSMT4">
                  <p:embed/>
                </p:oleObj>
              </mc:Choice>
              <mc:Fallback>
                <p:oleObj name="Equation" r:id="rId7" imgW="100286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448" y="2903695"/>
                        <a:ext cx="1959460" cy="401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-1" y="-1"/>
            <a:ext cx="14046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645492" y="5493531"/>
            <a:ext cx="12987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1171575" y="2154111"/>
            <a:ext cx="5114920" cy="1563318"/>
            <a:chOff x="1171575" y="1969477"/>
            <a:chExt cx="5114920" cy="1563318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166169"/>
                </p:ext>
              </p:extLst>
            </p:nvPr>
          </p:nvGraphicFramePr>
          <p:xfrm>
            <a:off x="1171575" y="2494570"/>
            <a:ext cx="4740491" cy="103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9" name="Equation" r:id="rId9" imgW="3403600" imgH="749300" progId="Equation.DSMT4">
                    <p:embed/>
                  </p:oleObj>
                </mc:Choice>
                <mc:Fallback>
                  <p:oleObj name="Equation" r:id="rId9" imgW="3403600" imgH="7493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1575" y="2494570"/>
                          <a:ext cx="4740491" cy="1038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flipH="1" flipV="1">
              <a:off x="2672862" y="2312377"/>
              <a:ext cx="96715" cy="2941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216340" y="1969477"/>
              <a:ext cx="9509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amping</a:t>
              </a:r>
              <a:endParaRPr lang="en-US" dirty="0"/>
            </a:p>
          </p:txBody>
        </p:sp>
        <p:cxnSp>
          <p:nvCxnSpPr>
            <p:cNvPr id="24" name="Straight Connector 23"/>
            <p:cNvCxnSpPr>
              <a:endCxn id="25" idx="2"/>
            </p:cNvCxnSpPr>
            <p:nvPr/>
          </p:nvCxnSpPr>
          <p:spPr>
            <a:xfrm flipH="1" flipV="1">
              <a:off x="4212402" y="2350211"/>
              <a:ext cx="131789" cy="2563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757213" y="1980879"/>
              <a:ext cx="9103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cusing</a:t>
              </a:r>
              <a:endParaRPr lang="en-US" dirty="0"/>
            </a:p>
          </p:txBody>
        </p:sp>
        <p:cxnSp>
          <p:nvCxnSpPr>
            <p:cNvPr id="27" name="Straight Connector 26"/>
            <p:cNvCxnSpPr/>
            <p:nvPr/>
          </p:nvCxnSpPr>
          <p:spPr>
            <a:xfrm flipH="1">
              <a:off x="4958862" y="2336247"/>
              <a:ext cx="163917" cy="31946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801793" y="1980879"/>
              <a:ext cx="14847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near coupling</a:t>
              </a:r>
              <a:endParaRPr lang="en-US" dirty="0"/>
            </a:p>
          </p:txBody>
        </p:sp>
      </p:grpSp>
      <p:cxnSp>
        <p:nvCxnSpPr>
          <p:cNvPr id="34" name="Straight Connector 33"/>
          <p:cNvCxnSpPr/>
          <p:nvPr/>
        </p:nvCxnSpPr>
        <p:spPr>
          <a:xfrm>
            <a:off x="3541820" y="3622431"/>
            <a:ext cx="215393" cy="307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863442" y="3916946"/>
            <a:ext cx="1938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bility of the clou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10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039812"/>
          </a:xfrm>
        </p:spPr>
        <p:txBody>
          <a:bodyPr>
            <a:normAutofit fontScale="90000"/>
          </a:bodyPr>
          <a:lstStyle/>
          <a:p>
            <a:r>
              <a:rPr lang="en-US" dirty="0"/>
              <a:t>Analytical model of the instability: </a:t>
            </a:r>
            <a:r>
              <a:rPr lang="en-US" dirty="0" smtClean="0"/>
              <a:t>bunched b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1636393"/>
            <a:ext cx="9689493" cy="4452436"/>
          </a:xfrm>
        </p:spPr>
        <p:txBody>
          <a:bodyPr numCol="2" spcCol="914400"/>
          <a:lstStyle/>
          <a:p>
            <a:r>
              <a:rPr lang="en-US" dirty="0" smtClean="0"/>
              <a:t>Impedan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most unstable </a:t>
            </a:r>
            <a:r>
              <a:rPr lang="en-US" dirty="0" smtClean="0"/>
              <a:t>mod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stability growth rat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etatron frequency shift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448049" y="1590674"/>
            <a:ext cx="132833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272191"/>
              </p:ext>
            </p:extLst>
          </p:nvPr>
        </p:nvGraphicFramePr>
        <p:xfrm>
          <a:off x="1657350" y="2230438"/>
          <a:ext cx="16795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6" name="Equation" r:id="rId3" imgW="1104840" imgH="419040" progId="Equation.DSMT4">
                  <p:embed/>
                </p:oleObj>
              </mc:Choice>
              <mc:Fallback>
                <p:oleObj name="Equation" r:id="rId3" imgW="11048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230438"/>
                        <a:ext cx="1679575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14259"/>
              </p:ext>
            </p:extLst>
          </p:nvPr>
        </p:nvGraphicFramePr>
        <p:xfrm>
          <a:off x="1552575" y="4436237"/>
          <a:ext cx="11890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7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4436237"/>
                        <a:ext cx="1189038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47667"/>
              </p:ext>
            </p:extLst>
          </p:nvPr>
        </p:nvGraphicFramePr>
        <p:xfrm>
          <a:off x="6800850" y="4457688"/>
          <a:ext cx="1812319" cy="6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8" name="Equation" r:id="rId7" imgW="1104840" imgH="419040" progId="Equation.DSMT4">
                  <p:embed/>
                </p:oleObj>
              </mc:Choice>
              <mc:Fallback>
                <p:oleObj name="Equation" r:id="rId7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4457688"/>
                        <a:ext cx="1812319" cy="6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-1"/>
            <a:ext cx="113994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27194"/>
              </p:ext>
            </p:extLst>
          </p:nvPr>
        </p:nvGraphicFramePr>
        <p:xfrm>
          <a:off x="6800850" y="2476740"/>
          <a:ext cx="2392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9" name="Equation" r:id="rId9" imgW="1662978" imgH="406224" progId="Equation.DSMT4">
                  <p:embed/>
                </p:oleObj>
              </mc:Choice>
              <mc:Fallback>
                <p:oleObj name="Equation" r:id="rId9" imgW="1662978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850" y="2476740"/>
                        <a:ext cx="239272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2532185" y="4436237"/>
            <a:ext cx="209428" cy="267648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94431" y="4457688"/>
            <a:ext cx="418738" cy="3341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350353" y="5791621"/>
            <a:ext cx="9760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One can estimate the unknowns from the measurement of the betatron frequency shift</a:t>
            </a:r>
            <a:br>
              <a:rPr lang="en-US" sz="2400" dirty="0" smtClean="0">
                <a:solidFill>
                  <a:schemeClr val="accent1"/>
                </a:solidFill>
              </a:rPr>
            </a:br>
            <a:r>
              <a:rPr lang="en-US" sz="2400" dirty="0" smtClean="0">
                <a:solidFill>
                  <a:schemeClr val="accent1"/>
                </a:solidFill>
              </a:rPr>
              <a:t>or from the simulation of the build-up</a:t>
            </a:r>
            <a:endParaRPr lang="en-US" sz="2400" dirty="0">
              <a:solidFill>
                <a:schemeClr val="accent1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831123" y="4624608"/>
            <a:ext cx="2171700" cy="6306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063946" y="4703886"/>
            <a:ext cx="2024977" cy="5438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028502" y="5150355"/>
            <a:ext cx="1009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known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539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3619311"/>
              </p:ext>
            </p:extLst>
          </p:nvPr>
        </p:nvGraphicFramePr>
        <p:xfrm>
          <a:off x="1466850" y="1638300"/>
          <a:ext cx="8943975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e measurement agrees with the simulation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04917"/>
              </p:ext>
            </p:extLst>
          </p:nvPr>
        </p:nvGraphicFramePr>
        <p:xfrm>
          <a:off x="3117321" y="1825516"/>
          <a:ext cx="18303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4" imgW="939600" imgH="406080" progId="Equation.DSMT4">
                  <p:embed/>
                </p:oleObj>
              </mc:Choice>
              <mc:Fallback>
                <p:oleObj name="Equation" r:id="rId4" imgW="939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7321" y="1825516"/>
                        <a:ext cx="1830387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649640" y="3666309"/>
            <a:ext cx="1920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n>
                  <a:solidFill>
                    <a:schemeClr val="accent3"/>
                  </a:solidFill>
                </a:ln>
                <a:solidFill>
                  <a:srgbClr val="00B050"/>
                </a:solidFill>
              </a:rPr>
              <a:t>Witnesses: 8e9 p</a:t>
            </a:r>
            <a:endParaRPr lang="en-US" sz="2000" b="1" dirty="0">
              <a:ln>
                <a:solidFill>
                  <a:schemeClr val="accent3"/>
                </a:solidFill>
              </a:ln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26118" y="3522701"/>
            <a:ext cx="24994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n>
                  <a:solidFill>
                    <a:schemeClr val="accent1"/>
                  </a:solidFill>
                </a:ln>
                <a:solidFill>
                  <a:srgbClr val="D34817"/>
                </a:solidFill>
              </a:rPr>
              <a:t>Main batch: 5e10 ppb</a:t>
            </a:r>
            <a:endParaRPr lang="en-US" sz="2000" b="1" dirty="0">
              <a:ln>
                <a:solidFill>
                  <a:schemeClr val="accent1"/>
                </a:solidFill>
              </a:ln>
              <a:solidFill>
                <a:srgbClr val="D34817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19522" y="3000332"/>
            <a:ext cx="1361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</a:rPr>
              <a:t>Simulation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428567" y="1764007"/>
            <a:ext cx="1781321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60000"/>
                <a:satMod val="110000"/>
              </a:schemeClr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*10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</a:p>
          <a:p>
            <a:pPr>
              <a:lnSpc>
                <a:spcPct val="15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.7*10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216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owth rate and mode frequency are consistent with the 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34" name="Picture 3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123" y="3083789"/>
            <a:ext cx="4442200" cy="3286445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Rectangle 1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90307"/>
              </p:ext>
            </p:extLst>
          </p:nvPr>
        </p:nvGraphicFramePr>
        <p:xfrm>
          <a:off x="1027898" y="2520867"/>
          <a:ext cx="2070340" cy="40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" name="Equation" r:id="rId5" imgW="965200" imgH="190500" progId="Equation.DSMT4">
                  <p:embed/>
                </p:oleObj>
              </mc:Choice>
              <mc:Fallback>
                <p:oleObj name="Equation" r:id="rId5" imgW="965200" imgH="19050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898" y="2520867"/>
                        <a:ext cx="2070340" cy="407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78042" y="1642309"/>
            <a:ext cx="4240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The most unstable mode is </a:t>
            </a:r>
            <a:r>
              <a:rPr lang="en-GB" sz="2400" i="1" dirty="0" err="1"/>
              <a:t>n</a:t>
            </a:r>
            <a:r>
              <a:rPr lang="en-GB" sz="2400" i="1" baseline="-25000" dirty="0" err="1"/>
              <a:t>max</a:t>
            </a:r>
            <a:r>
              <a:rPr lang="en-GB" sz="2400" dirty="0"/>
              <a:t> = </a:t>
            </a:r>
            <a:r>
              <a:rPr lang="en-GB" sz="2400" dirty="0" smtClean="0"/>
              <a:t>30</a:t>
            </a: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972690" y="2075841"/>
            <a:ext cx="45384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he frequency of </a:t>
            </a:r>
            <a:r>
              <a:rPr lang="en-US" sz="2400" dirty="0" smtClean="0"/>
              <a:t>this mode </a:t>
            </a:r>
            <a:r>
              <a:rPr lang="en-US" sz="2400" dirty="0"/>
              <a:t>is 0.4 MHz</a:t>
            </a:r>
          </a:p>
        </p:txBody>
      </p:sp>
      <p:sp>
        <p:nvSpPr>
          <p:cNvPr id="9" name="Rectangle 8"/>
          <p:cNvSpPr/>
          <p:nvPr/>
        </p:nvSpPr>
        <p:spPr>
          <a:xfrm>
            <a:off x="6400800" y="1623401"/>
            <a:ext cx="53121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tripline </a:t>
            </a:r>
            <a:r>
              <a:rPr lang="en-US" sz="2400" dirty="0" smtClean="0"/>
              <a:t>measurement shows a horizontal</a:t>
            </a:r>
            <a:br>
              <a:rPr lang="en-US" sz="2400" dirty="0" smtClean="0"/>
            </a:br>
            <a:r>
              <a:rPr lang="en-US" sz="2400" dirty="0" smtClean="0"/>
              <a:t>instability with </a:t>
            </a:r>
            <a:r>
              <a:rPr lang="en-US" sz="2400" dirty="0"/>
              <a:t>a period of slightly less </a:t>
            </a:r>
            <a:r>
              <a:rPr lang="en-US" sz="2400" dirty="0" smtClean="0"/>
              <a:t>than</a:t>
            </a:r>
            <a:br>
              <a:rPr lang="en-US" sz="2400" dirty="0" smtClean="0"/>
            </a:br>
            <a:r>
              <a:rPr lang="en-US" sz="2400" dirty="0" smtClean="0"/>
              <a:t>the </a:t>
            </a:r>
            <a:r>
              <a:rPr lang="en-US" sz="2400" dirty="0"/>
              <a:t>length of a batch and a frequency &lt; 1 MHz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1458" y="3159688"/>
            <a:ext cx="3408037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40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8096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stability goes </a:t>
            </a:r>
            <a:r>
              <a:rPr lang="en-US" b="1" dirty="0" smtClean="0"/>
              <a:t>Up</a:t>
            </a:r>
            <a:r>
              <a:rPr lang="en-US" dirty="0" smtClean="0"/>
              <a:t> and then </a:t>
            </a:r>
            <a:r>
              <a:rPr lang="en-US" b="1" dirty="0" smtClean="0"/>
              <a:t>down</a:t>
            </a:r>
            <a:r>
              <a:rPr lang="en-US" dirty="0" smtClean="0"/>
              <a:t> with intensity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209412" y="1895475"/>
            <a:ext cx="9905295" cy="2551828"/>
            <a:chOff x="1209412" y="1895475"/>
            <a:chExt cx="9905295" cy="2551828"/>
          </a:xfrm>
        </p:grpSpPr>
        <p:sp>
          <p:nvSpPr>
            <p:cNvPr id="5" name="TextBox 4"/>
            <p:cNvSpPr txBox="1"/>
            <p:nvPr/>
          </p:nvSpPr>
          <p:spPr>
            <a:xfrm>
              <a:off x="5219700" y="1895475"/>
              <a:ext cx="18582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E9A039"/>
                  </a:solidFill>
                </a:rPr>
                <a:t>4.2e10 ppb</a:t>
              </a:r>
              <a:endParaRPr lang="en-US" sz="2400" b="1" dirty="0">
                <a:solidFill>
                  <a:srgbClr val="E9A039"/>
                </a:solidFill>
              </a:endParaRP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9412" y="2690515"/>
              <a:ext cx="9905295" cy="1756788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1209412" y="1891060"/>
            <a:ext cx="9976050" cy="2556243"/>
            <a:chOff x="1209412" y="1891060"/>
            <a:chExt cx="9976050" cy="255624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9412" y="2690515"/>
              <a:ext cx="9976050" cy="1756788"/>
            </a:xfrm>
            <a:prstGeom prst="rect">
              <a:avLst/>
            </a:prstGeom>
          </p:spPr>
        </p:pic>
        <p:sp useBgFill="1">
          <p:nvSpPr>
            <p:cNvPr id="11" name="TextBox 10"/>
            <p:cNvSpPr txBox="1"/>
            <p:nvPr/>
          </p:nvSpPr>
          <p:spPr>
            <a:xfrm>
              <a:off x="5219699" y="1891060"/>
              <a:ext cx="1858201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E9A039"/>
                  </a:solidFill>
                </a:rPr>
                <a:t>4.6e10 ppb</a:t>
              </a:r>
              <a:endParaRPr lang="en-US" sz="2400" b="1" dirty="0">
                <a:solidFill>
                  <a:srgbClr val="E9A039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209412" y="1884940"/>
            <a:ext cx="9905295" cy="2573935"/>
            <a:chOff x="1209412" y="1884940"/>
            <a:chExt cx="9905295" cy="2573935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9412" y="2690515"/>
              <a:ext cx="9905295" cy="1768360"/>
            </a:xfrm>
            <a:prstGeom prst="rect">
              <a:avLst/>
            </a:prstGeom>
          </p:spPr>
        </p:pic>
        <p:sp useBgFill="1">
          <p:nvSpPr>
            <p:cNvPr id="14" name="TextBox 13"/>
            <p:cNvSpPr txBox="1"/>
            <p:nvPr/>
          </p:nvSpPr>
          <p:spPr>
            <a:xfrm>
              <a:off x="5219698" y="1884940"/>
              <a:ext cx="1858201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E9A039"/>
                  </a:solidFill>
                </a:rPr>
                <a:t>5.0e10 ppb</a:t>
              </a:r>
              <a:endParaRPr lang="en-US" sz="2400" b="1" dirty="0">
                <a:solidFill>
                  <a:srgbClr val="E9A039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209412" y="1891653"/>
            <a:ext cx="10038792" cy="2555650"/>
            <a:chOff x="1209412" y="1891653"/>
            <a:chExt cx="10038792" cy="255565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9412" y="2690515"/>
              <a:ext cx="10038792" cy="1756788"/>
            </a:xfrm>
            <a:prstGeom prst="rect">
              <a:avLst/>
            </a:prstGeom>
          </p:spPr>
        </p:pic>
        <p:sp useBgFill="1">
          <p:nvSpPr>
            <p:cNvPr id="17" name="TextBox 16"/>
            <p:cNvSpPr txBox="1"/>
            <p:nvPr/>
          </p:nvSpPr>
          <p:spPr>
            <a:xfrm>
              <a:off x="5219696" y="1891653"/>
              <a:ext cx="1858201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E9A039"/>
                  </a:solidFill>
                </a:rPr>
                <a:t>5.4e10 ppb</a:t>
              </a:r>
              <a:endParaRPr lang="en-US" sz="2400" b="1" dirty="0">
                <a:solidFill>
                  <a:srgbClr val="E9A039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209412" y="1891356"/>
            <a:ext cx="9976050" cy="2541481"/>
            <a:chOff x="1209412" y="1891356"/>
            <a:chExt cx="9976050" cy="2541481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9412" y="2678943"/>
              <a:ext cx="9976050" cy="1753894"/>
            </a:xfrm>
            <a:prstGeom prst="rect">
              <a:avLst/>
            </a:prstGeom>
          </p:spPr>
        </p:pic>
        <p:sp useBgFill="1">
          <p:nvSpPr>
            <p:cNvPr id="20" name="TextBox 19"/>
            <p:cNvSpPr txBox="1"/>
            <p:nvPr/>
          </p:nvSpPr>
          <p:spPr>
            <a:xfrm>
              <a:off x="5219696" y="1891356"/>
              <a:ext cx="1858201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E9A039"/>
                  </a:solidFill>
                </a:rPr>
                <a:t>5.8e10 ppb</a:t>
              </a:r>
              <a:endParaRPr lang="en-US" sz="2400" b="1" dirty="0">
                <a:solidFill>
                  <a:srgbClr val="E9A039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09412" y="1883064"/>
            <a:ext cx="9976050" cy="2553259"/>
            <a:chOff x="1209412" y="1883064"/>
            <a:chExt cx="9976050" cy="2553259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9412" y="2690515"/>
              <a:ext cx="9976050" cy="1745808"/>
            </a:xfrm>
            <a:prstGeom prst="rect">
              <a:avLst/>
            </a:prstGeom>
          </p:spPr>
        </p:pic>
        <p:sp useBgFill="1">
          <p:nvSpPr>
            <p:cNvPr id="23" name="TextBox 22"/>
            <p:cNvSpPr txBox="1"/>
            <p:nvPr/>
          </p:nvSpPr>
          <p:spPr>
            <a:xfrm>
              <a:off x="5219692" y="1883064"/>
              <a:ext cx="1858201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E9A039"/>
                  </a:solidFill>
                </a:rPr>
                <a:t>6.3e10 ppb</a:t>
              </a:r>
              <a:endParaRPr lang="en-US" sz="2400" b="1" dirty="0">
                <a:solidFill>
                  <a:srgbClr val="E9A039"/>
                </a:solidFill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222216" y="1889480"/>
            <a:ext cx="10025988" cy="2589997"/>
            <a:chOff x="1222216" y="1889480"/>
            <a:chExt cx="10025988" cy="2589997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2216" y="2702086"/>
              <a:ext cx="10025988" cy="1777391"/>
            </a:xfrm>
            <a:prstGeom prst="rect">
              <a:avLst/>
            </a:prstGeom>
          </p:spPr>
        </p:pic>
        <p:sp useBgFill="1">
          <p:nvSpPr>
            <p:cNvPr id="26" name="TextBox 25"/>
            <p:cNvSpPr txBox="1"/>
            <p:nvPr/>
          </p:nvSpPr>
          <p:spPr>
            <a:xfrm>
              <a:off x="5219692" y="1889480"/>
              <a:ext cx="1858201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E9A039"/>
                  </a:solidFill>
                </a:rPr>
                <a:t>6.6e10 ppb</a:t>
              </a:r>
              <a:endParaRPr lang="en-US" sz="2400" b="1" dirty="0">
                <a:solidFill>
                  <a:srgbClr val="E9A039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240650" y="1877908"/>
            <a:ext cx="10020358" cy="2605984"/>
            <a:chOff x="1240650" y="1877908"/>
            <a:chExt cx="10020358" cy="2605984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40650" y="2687029"/>
              <a:ext cx="10020358" cy="1796863"/>
            </a:xfrm>
            <a:prstGeom prst="rect">
              <a:avLst/>
            </a:prstGeom>
          </p:spPr>
        </p:pic>
        <p:sp useBgFill="1">
          <p:nvSpPr>
            <p:cNvPr id="29" name="TextBox 28"/>
            <p:cNvSpPr txBox="1"/>
            <p:nvPr/>
          </p:nvSpPr>
          <p:spPr>
            <a:xfrm>
              <a:off x="5219692" y="1877908"/>
              <a:ext cx="1944763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E9A039"/>
                  </a:solidFill>
                </a:rPr>
                <a:t>7.0e10 ppb </a:t>
              </a:r>
              <a:endParaRPr lang="en-US" sz="2400" b="1" dirty="0">
                <a:solidFill>
                  <a:srgbClr val="E9A039"/>
                </a:solidFill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9648004" y="5899149"/>
            <a:ext cx="1600200" cy="365125"/>
          </a:xfrm>
        </p:spPr>
        <p:txBody>
          <a:bodyPr/>
          <a:lstStyle/>
          <a:p>
            <a:r>
              <a:rPr lang="en-US" sz="1200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41413" y="5899150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sz="1200" smtClean="0">
                <a:solidFill>
                  <a:prstClr val="white">
                    <a:lumMod val="75000"/>
                  </a:prstClr>
                </a:solidFill>
              </a:rPr>
              <a:pPr/>
              <a:t>28</a:t>
            </a:fld>
            <a:endParaRPr lang="en-US" sz="1200" dirty="0">
              <a:solidFill>
                <a:prstClr val="white">
                  <a:lumMod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83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eak of instability rate is consistent with electron cloud simulation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364" y="1829002"/>
            <a:ext cx="6814895" cy="401934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19550" y="2619375"/>
            <a:ext cx="1337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Experiment</a:t>
            </a:r>
            <a:endParaRPr lang="en-US" b="1" dirty="0">
              <a:solidFill>
                <a:srgbClr val="00206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019550" y="2988707"/>
            <a:ext cx="1209675" cy="0"/>
          </a:xfrm>
          <a:prstGeom prst="straightConnector1">
            <a:avLst/>
          </a:prstGeom>
          <a:ln w="158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210425" y="3055382"/>
            <a:ext cx="124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Simulation</a:t>
            </a:r>
            <a:endParaRPr lang="en-US" b="1" dirty="0">
              <a:solidFill>
                <a:schemeClr val="accent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157994" y="3424714"/>
            <a:ext cx="1538331" cy="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384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1664208"/>
            <a:ext cx="10363200" cy="4355592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dirty="0" smtClean="0"/>
              <a:t>Phillip </a:t>
            </a:r>
            <a:r>
              <a:rPr lang="en-US" dirty="0" smtClean="0"/>
              <a:t>Adamson, Ming-Jen Yang, </a:t>
            </a:r>
            <a:r>
              <a:rPr lang="en-US" dirty="0"/>
              <a:t>Victor </a:t>
            </a:r>
            <a:r>
              <a:rPr lang="en-US" dirty="0" err="1" smtClean="0"/>
              <a:t>Grzelak</a:t>
            </a:r>
            <a:r>
              <a:rPr lang="en-US" dirty="0" smtClean="0"/>
              <a:t>, </a:t>
            </a:r>
            <a:r>
              <a:rPr lang="en-US" smtClean="0"/>
              <a:t>AD Operations </a:t>
            </a:r>
            <a:r>
              <a:rPr lang="en-US" dirty="0" smtClean="0"/>
              <a:t>for help with conducting the experiments</a:t>
            </a:r>
          </a:p>
          <a:p>
            <a:pPr>
              <a:lnSpc>
                <a:spcPct val="130000"/>
              </a:lnSpc>
            </a:pPr>
            <a:r>
              <a:rPr lang="en-US" dirty="0" smtClean="0"/>
              <a:t>Alexey Burov, Yuri </a:t>
            </a:r>
            <a:r>
              <a:rPr lang="en-US" dirty="0" err="1" smtClean="0"/>
              <a:t>Alexakhin</a:t>
            </a:r>
            <a:r>
              <a:rPr lang="en-US" dirty="0" smtClean="0"/>
              <a:t>, Jeff Eldred, and all e-cloud group for numerous useful discussions of the resul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13E31D-E2AB-40D1-8B51-AFA5AFEF393A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9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 measurement of electron cloud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88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icrowave measurement procedur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3788556"/>
            <a:ext cx="10182225" cy="2278811"/>
          </a:xfrm>
        </p:spPr>
        <p:txBody>
          <a:bodyPr numCol="2">
            <a:normAutofit/>
          </a:bodyPr>
          <a:lstStyle/>
          <a:p>
            <a:r>
              <a:rPr lang="en-US" sz="2400" dirty="0" smtClean="0"/>
              <a:t>Isolate 1 gradient dipole</a:t>
            </a:r>
          </a:p>
          <a:p>
            <a:r>
              <a:rPr lang="en-US" sz="2400" dirty="0" smtClean="0"/>
              <a:t>Shoot an RF wave, measure phase delay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/>
              <a:t>G</a:t>
            </a:r>
            <a:r>
              <a:rPr lang="en-US" sz="2400" dirty="0" smtClean="0"/>
              <a:t>et an estimate of e-cloud density as a function of time:</a:t>
            </a:r>
          </a:p>
          <a:p>
            <a:pPr lvl="1"/>
            <a:r>
              <a:rPr lang="en-US" dirty="0" smtClean="0"/>
              <a:t>Density at saturation</a:t>
            </a:r>
          </a:p>
          <a:p>
            <a:pPr lvl="1"/>
            <a:r>
              <a:rPr lang="en-US" dirty="0" smtClean="0"/>
              <a:t>Rate of build-up</a:t>
            </a:r>
          </a:p>
          <a:p>
            <a:pPr lvl="1"/>
            <a:r>
              <a:rPr lang="en-US" dirty="0" smtClean="0"/>
              <a:t>Amount of trapped electron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116261" y="1518260"/>
            <a:ext cx="4838700" cy="1503114"/>
            <a:chOff x="898765" y="2377173"/>
            <a:chExt cx="4838700" cy="1503114"/>
          </a:xfrm>
        </p:grpSpPr>
        <p:grpSp>
          <p:nvGrpSpPr>
            <p:cNvPr id="6" name="Group 5"/>
            <p:cNvGrpSpPr/>
            <p:nvPr/>
          </p:nvGrpSpPr>
          <p:grpSpPr>
            <a:xfrm>
              <a:off x="898765" y="2604340"/>
              <a:ext cx="4838700" cy="1275947"/>
              <a:chOff x="6743698" y="857968"/>
              <a:chExt cx="4838700" cy="1275947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43698" y="924240"/>
                <a:ext cx="4838700" cy="1209675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8773356" y="857968"/>
                <a:ext cx="84510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accent1"/>
                    </a:solidFill>
                  </a:rPr>
                  <a:t>2 GHz</a:t>
                </a:r>
                <a:endParaRPr lang="en-US" sz="2000" b="1" dirty="0">
                  <a:solidFill>
                    <a:schemeClr val="accent1"/>
                  </a:solidFill>
                </a:endParaRP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1604987" y="2377173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>
            <a:off x="4294948" y="3181322"/>
            <a:ext cx="226874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00757" y="3166943"/>
            <a:ext cx="846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</a:rPr>
              <a:t>5.6 m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98443" y="2242493"/>
            <a:ext cx="926857" cy="400110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Dipole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914848" y="2162299"/>
            <a:ext cx="85717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151718" y="2175942"/>
            <a:ext cx="91422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eceiver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47263"/>
              </p:ext>
            </p:extLst>
          </p:nvPr>
        </p:nvGraphicFramePr>
        <p:xfrm>
          <a:off x="1558068" y="5340996"/>
          <a:ext cx="2079323" cy="83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4" imgW="1002960" imgH="406080" progId="Equation.DSMT4">
                  <p:embed/>
                </p:oleObj>
              </mc:Choice>
              <mc:Fallback>
                <p:oleObj name="Equation" r:id="rId4" imgW="1002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8068" y="5340996"/>
                        <a:ext cx="2079323" cy="8393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587142"/>
              </p:ext>
            </p:extLst>
          </p:nvPr>
        </p:nvGraphicFramePr>
        <p:xfrm>
          <a:off x="1613632" y="4880921"/>
          <a:ext cx="32670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6" imgW="2006280" imgH="228600" progId="Equation.DSMT4">
                  <p:embed/>
                </p:oleObj>
              </mc:Choice>
              <mc:Fallback>
                <p:oleObj name="Equation" r:id="rId6" imgW="2006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3632" y="4880921"/>
                        <a:ext cx="3267075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371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752475"/>
          </a:xfr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sz="3600" dirty="0">
                <a:solidFill>
                  <a:schemeClr val="tx2"/>
                </a:solidFill>
                <a:latin typeface="+mj-lt"/>
              </a:rPr>
              <a:t>First Data: Seems that </a:t>
            </a:r>
            <a:r>
              <a:rPr lang="en-US" sz="3600" dirty="0" smtClean="0">
                <a:solidFill>
                  <a:schemeClr val="tx2"/>
                </a:solidFill>
                <a:latin typeface="+mj-lt"/>
              </a:rPr>
              <a:t>what matters is the </a:t>
            </a:r>
            <a:r>
              <a:rPr lang="en-US" sz="3600" dirty="0">
                <a:solidFill>
                  <a:schemeClr val="tx2"/>
                </a:solidFill>
                <a:latin typeface="+mj-lt"/>
              </a:rPr>
              <a:t>peak </a:t>
            </a:r>
            <a:r>
              <a:rPr lang="en-US" sz="3600" dirty="0" smtClean="0">
                <a:solidFill>
                  <a:schemeClr val="tx2"/>
                </a:solidFill>
                <a:latin typeface="+mj-lt"/>
              </a:rPr>
              <a:t>intensity, </a:t>
            </a:r>
            <a:r>
              <a:rPr lang="en-US" sz="3600" dirty="0">
                <a:solidFill>
                  <a:schemeClr val="tx2"/>
                </a:solidFill>
                <a:latin typeface="+mj-lt"/>
              </a:rPr>
              <a:t>not </a:t>
            </a:r>
            <a:r>
              <a:rPr lang="en-US" sz="3600" dirty="0" smtClean="0">
                <a:solidFill>
                  <a:schemeClr val="tx2"/>
                </a:solidFill>
                <a:latin typeface="+mj-lt"/>
              </a:rPr>
              <a:t>the total charge in the beam </a:t>
            </a:r>
            <a:endParaRPr lang="en-US" sz="36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1413" y="1810087"/>
            <a:ext cx="7053682" cy="4173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sz="2600" dirty="0" smtClean="0"/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sz="2600" dirty="0" smtClean="0"/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endParaRPr lang="en-US" sz="2600" dirty="0"/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600" dirty="0" err="1" smtClean="0"/>
              <a:t>ECloud</a:t>
            </a:r>
            <a:r>
              <a:rPr lang="en-US" sz="2600" dirty="0" smtClean="0"/>
              <a:t> density is consistent with</a:t>
            </a:r>
            <a:br>
              <a:rPr lang="en-US" sz="2600" dirty="0" smtClean="0"/>
            </a:br>
            <a:r>
              <a:rPr lang="en-US" sz="2600" dirty="0" smtClean="0"/>
              <a:t>the simulation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600" dirty="0" smtClean="0"/>
              <a:t>Problems: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accent2"/>
                </a:solidFill>
              </a:rPr>
              <a:t>High noise</a:t>
            </a:r>
          </a:p>
          <a:p>
            <a:pPr marL="742950" lvl="1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Unable to make a fast measurement</a:t>
            </a:r>
            <a:endParaRPr lang="en-US" sz="2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9520809"/>
              </p:ext>
            </p:extLst>
          </p:nvPr>
        </p:nvGraphicFramePr>
        <p:xfrm>
          <a:off x="7380305" y="1951186"/>
          <a:ext cx="4521318" cy="35653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4547697"/>
              </p:ext>
            </p:extLst>
          </p:nvPr>
        </p:nvGraphicFramePr>
        <p:xfrm>
          <a:off x="1141413" y="1951186"/>
          <a:ext cx="5843137" cy="111252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191464"/>
                <a:gridCol w="1481585"/>
                <a:gridCol w="217008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a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 per batch</a:t>
                      </a:r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loud density (m</a:t>
                      </a:r>
                      <a:r>
                        <a:rPr lang="en-US" baseline="30000" dirty="0" smtClean="0"/>
                        <a:t>-3</a:t>
                      </a:r>
                      <a:r>
                        <a:rPr lang="en-US" baseline="0" dirty="0" smtClean="0"/>
                        <a:t>)</a:t>
                      </a:r>
                      <a:endParaRPr lang="en-US" baseline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41.2x10</a:t>
                      </a:r>
                      <a:r>
                        <a:rPr lang="en-US" baseline="30000" dirty="0" smtClean="0"/>
                        <a:t>12</a:t>
                      </a:r>
                      <a:r>
                        <a:rPr lang="en-US" baseline="0" dirty="0" smtClean="0"/>
                        <a:t>: 4+6 batch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12x10</a:t>
                      </a:r>
                      <a:r>
                        <a:rPr lang="en-US" baseline="30000" dirty="0" smtClean="0"/>
                        <a:t>12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.9±4.9 x10</a:t>
                      </a:r>
                      <a:r>
                        <a:rPr lang="en-US" baseline="30000" dirty="0" smtClean="0"/>
                        <a:t>11</a:t>
                      </a:r>
                      <a:endParaRPr lang="en-US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7.0x10</a:t>
                      </a:r>
                      <a:r>
                        <a:rPr lang="en-US" baseline="30000" dirty="0" smtClean="0"/>
                        <a:t>12</a:t>
                      </a:r>
                      <a:r>
                        <a:rPr lang="en-US" baseline="0" dirty="0" smtClean="0"/>
                        <a:t>: 4 batches</a:t>
                      </a:r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25x10</a:t>
                      </a:r>
                      <a:r>
                        <a:rPr lang="en-US" baseline="30000" dirty="0" smtClean="0"/>
                        <a:t>12</a:t>
                      </a:r>
                      <a:endParaRPr lang="en-US" baseline="300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0.3±5.8 x10</a:t>
                      </a:r>
                      <a:r>
                        <a:rPr lang="en-US" baseline="30000" dirty="0" smtClean="0"/>
                        <a:t>11</a:t>
                      </a:r>
                      <a:endParaRPr lang="en-US" baseline="30000" dirty="0" smtClean="0">
                        <a:latin typeface="+mn-l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5836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adband </a:t>
            </a:r>
            <a:r>
              <a:rPr lang="en-US" dirty="0" err="1" smtClean="0"/>
              <a:t>Schottky</a:t>
            </a:r>
            <a:r>
              <a:rPr lang="en-US" dirty="0" smtClean="0"/>
              <a:t> nois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828" y="1417638"/>
            <a:ext cx="4937634" cy="4411808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8735" y="1224369"/>
            <a:ext cx="2223480" cy="21553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672" y="1459228"/>
            <a:ext cx="4314284" cy="4328627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7991517" y="3526971"/>
            <a:ext cx="442128" cy="10048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99459" y="3157639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90.9 kHz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482247" y="1504706"/>
            <a:ext cx="1358064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At 2 GHz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8678982" y="3379740"/>
            <a:ext cx="460685" cy="1373130"/>
          </a:xfrm>
          <a:prstGeom prst="ellipse">
            <a:avLst/>
          </a:prstGeom>
          <a:noFill/>
          <a:ln w="15875"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9041877" y="2764228"/>
            <a:ext cx="703384" cy="726533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00599" y="1534849"/>
            <a:ext cx="1713931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At 200 MHz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750475" y="2367369"/>
            <a:ext cx="901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Betatron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sideband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0389996" y="1966371"/>
            <a:ext cx="811243" cy="0"/>
          </a:xfrm>
          <a:prstGeom prst="straightConnector1">
            <a:avLst/>
          </a:prstGeom>
          <a:ln w="15875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340106" y="1594776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45 kHz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H="1" flipV="1">
            <a:off x="4330842" y="3245618"/>
            <a:ext cx="320971" cy="10048"/>
          </a:xfrm>
          <a:prstGeom prst="straightConnector1">
            <a:avLst/>
          </a:prstGeom>
          <a:ln w="158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99534" y="3247436"/>
            <a:ext cx="280580" cy="8230"/>
          </a:xfrm>
          <a:prstGeom prst="straightConnector1">
            <a:avLst/>
          </a:prstGeom>
          <a:ln w="158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063902" y="2886334"/>
            <a:ext cx="1042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~ 250 Hz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706151" y="4198595"/>
            <a:ext cx="12171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ynchrotron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sideband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433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ving signal/noi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ition amplifier in the tunn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dirty="0" smtClean="0"/>
              <a:t>Measure when no bea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Recommissioned old amps from Recycler </a:t>
            </a:r>
            <a:r>
              <a:rPr lang="en-US" dirty="0" err="1" smtClean="0"/>
              <a:t>Schottky</a:t>
            </a:r>
            <a:r>
              <a:rPr lang="en-US" dirty="0" smtClean="0"/>
              <a:t> detectors</a:t>
            </a:r>
          </a:p>
          <a:p>
            <a:pPr lvl="1"/>
            <a:r>
              <a:rPr lang="en-US" dirty="0" smtClean="0"/>
              <a:t>+30 dB at 2.0 GHz</a:t>
            </a:r>
          </a:p>
          <a:p>
            <a:r>
              <a:rPr lang="en-US" dirty="0" smtClean="0"/>
              <a:t>Put it in the tunnel </a:t>
            </a:r>
          </a:p>
          <a:p>
            <a:r>
              <a:rPr lang="en-US" dirty="0" smtClean="0"/>
              <a:t>Replace the amps if they bur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4"/>
          </p:nvPr>
        </p:nvSpPr>
        <p:spPr/>
        <p:txBody>
          <a:bodyPr/>
          <a:lstStyle/>
          <a:p>
            <a:r>
              <a:rPr lang="en-US" dirty="0" smtClean="0"/>
              <a:t>Triggering hardware to arm the scope already in place, need to reconfigure after shutdown</a:t>
            </a:r>
          </a:p>
          <a:p>
            <a:r>
              <a:rPr lang="en-US" dirty="0" smtClean="0"/>
              <a:t>Need to add fast gating from R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89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4106" y="4037793"/>
            <a:ext cx="2071411" cy="19556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plifier in the tunne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483" y="1535585"/>
            <a:ext cx="3683479" cy="230443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585" y="1645133"/>
            <a:ext cx="3022472" cy="4029962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921" y="3401652"/>
            <a:ext cx="2647409" cy="991856"/>
          </a:xfrm>
        </p:spPr>
      </p:pic>
      <p:sp>
        <p:nvSpPr>
          <p:cNvPr id="10" name="TextBox 9"/>
          <p:cNvSpPr txBox="1"/>
          <p:nvPr/>
        </p:nvSpPr>
        <p:spPr>
          <a:xfrm>
            <a:off x="1285335" y="2096219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Source BPM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2" name="Curved Left Arrow 11"/>
          <p:cNvSpPr/>
          <p:nvPr/>
        </p:nvSpPr>
        <p:spPr>
          <a:xfrm rot="3413711">
            <a:off x="3391318" y="4338895"/>
            <a:ext cx="785515" cy="1796199"/>
          </a:xfrm>
          <a:prstGeom prst="curvedLef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397831" y="1946924"/>
            <a:ext cx="9220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15 V DC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41491" y="1430749"/>
            <a:ext cx="151394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1 W Amplifie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400702" y="3381556"/>
            <a:ext cx="11955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Circulato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41491" y="2558384"/>
            <a:ext cx="60465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50 </a:t>
            </a:r>
            <a:r>
              <a:rPr lang="el-GR" b="1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Ω</a:t>
            </a:r>
            <a:endParaRPr lang="en-US" b="1" dirty="0">
              <a:solidFill>
                <a:schemeClr val="accent2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8298611" y="4738402"/>
            <a:ext cx="8625" cy="770584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299427" y="4775160"/>
            <a:ext cx="10454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+ 30 dB</a:t>
            </a:r>
            <a:br>
              <a:rPr lang="en-US" b="1" dirty="0" smtClean="0">
                <a:solidFill>
                  <a:schemeClr val="bg1"/>
                </a:solidFill>
              </a:rPr>
            </a:br>
            <a:r>
              <a:rPr lang="en-US" b="1" dirty="0" smtClean="0">
                <a:solidFill>
                  <a:schemeClr val="bg1"/>
                </a:solidFill>
              </a:rPr>
              <a:t>@ 2 GHz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94046" y="6006584"/>
            <a:ext cx="904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9 GHz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8963309" y="5993473"/>
            <a:ext cx="904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1 GHz</a:t>
            </a:r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1718268" y="1959429"/>
            <a:ext cx="258923" cy="229623"/>
          </a:xfrm>
          <a:prstGeom prst="line">
            <a:avLst/>
          </a:prstGeom>
          <a:ln w="158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5637125" y="1615415"/>
            <a:ext cx="1045029" cy="16904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982330" y="3897581"/>
            <a:ext cx="699824" cy="252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383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22" grpId="0"/>
      <p:bldP spid="23" grpId="0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we do anything to reduce the instability?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77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74221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ditioning help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696464"/>
                </a:solidFill>
              </a:rPr>
              <a:t>10/24/2016</a:t>
            </a:r>
            <a:endParaRPr lang="en-US" dirty="0">
              <a:solidFill>
                <a:srgbClr val="696464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sz="quarter" idx="1"/>
          </p:nvPr>
        </p:nvGraphicFramePr>
        <p:xfrm>
          <a:off x="7019925" y="1295400"/>
          <a:ext cx="4562475" cy="4724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895" y="2114367"/>
            <a:ext cx="6145592" cy="237190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438275" y="1565947"/>
            <a:ext cx="48024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SEY of the beampipe drops down as it conditions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77152" y="4486275"/>
            <a:ext cx="3196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Yi-Chen Ji, </a:t>
            </a:r>
            <a:r>
              <a:rPr lang="en-US" dirty="0" err="1" smtClean="0">
                <a:solidFill>
                  <a:prstClr val="black"/>
                </a:solidFill>
              </a:rPr>
              <a:t>ECloud</a:t>
            </a:r>
            <a:r>
              <a:rPr lang="en-US" dirty="0" smtClean="0">
                <a:solidFill>
                  <a:prstClr val="black"/>
                </a:solidFill>
              </a:rPr>
              <a:t> test set up in MI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0" y="4552950"/>
            <a:ext cx="10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ξ</a:t>
            </a:r>
            <a:r>
              <a:rPr lang="en-US" i="1" baseline="-25000" dirty="0" smtClean="0">
                <a:solidFill>
                  <a:prstClr val="black"/>
                </a:solidFill>
                <a:latin typeface="Calibri" panose="020F0502020204030204" pitchFamily="34" charset="0"/>
              </a:rPr>
              <a:t>x,y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 = -6,-8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973010" y="2225159"/>
            <a:ext cx="3596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ξ</a:t>
            </a:r>
            <a:r>
              <a:rPr lang="en-US" i="1" baseline="-25000" dirty="0" smtClean="0">
                <a:solidFill>
                  <a:prstClr val="black"/>
                </a:solidFill>
                <a:latin typeface="Calibri" panose="020F0502020204030204" pitchFamily="34" charset="0"/>
              </a:rPr>
              <a:t>x,y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 = -2,-2;</a:t>
            </a:r>
            <a:b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</a:b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no inst.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</a:rPr>
              <a:t>b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elow 17 turns at </a:t>
            </a:r>
            <a:r>
              <a:rPr lang="en-US" i="1" dirty="0">
                <a:solidFill>
                  <a:prstClr val="black"/>
                </a:solidFill>
                <a:latin typeface="Calibri" panose="020F0502020204030204" pitchFamily="34" charset="0"/>
              </a:rPr>
              <a:t>ξ</a:t>
            </a:r>
            <a:r>
              <a:rPr lang="en-US" i="1" baseline="-25000" dirty="0">
                <a:solidFill>
                  <a:prstClr val="black"/>
                </a:solidFill>
                <a:latin typeface="Calibri" panose="020F0502020204030204" pitchFamily="34" charset="0"/>
              </a:rPr>
              <a:t>x,y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</a:rPr>
              <a:t> = -6,-8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144000" y="3349387"/>
            <a:ext cx="10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ξ</a:t>
            </a:r>
            <a:r>
              <a:rPr lang="en-US" i="1" baseline="-25000" dirty="0" smtClean="0">
                <a:solidFill>
                  <a:prstClr val="black"/>
                </a:solidFill>
                <a:latin typeface="Calibri" panose="020F0502020204030204" pitchFamily="34" charset="0"/>
              </a:rPr>
              <a:t>x,y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</a:rPr>
              <a:t> = -6,-8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96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304800"/>
            <a:ext cx="9905998" cy="809625"/>
          </a:xfrm>
        </p:spPr>
        <p:txBody>
          <a:bodyPr>
            <a:normAutofit/>
          </a:bodyPr>
          <a:lstStyle/>
          <a:p>
            <a:r>
              <a:rPr lang="en-US" dirty="0" smtClean="0"/>
              <a:t>Stabilization with a clearing bunch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9648004" y="5899149"/>
            <a:ext cx="1600200" cy="365125"/>
          </a:xfrm>
        </p:spPr>
        <p:txBody>
          <a:bodyPr/>
          <a:lstStyle/>
          <a:p>
            <a:r>
              <a:rPr lang="en-US" sz="1200" smtClean="0">
                <a:solidFill>
                  <a:prstClr val="white">
                    <a:lumMod val="75000"/>
                  </a:prstClr>
                </a:solidFill>
              </a:rPr>
              <a:t>10/24/2016</a:t>
            </a:r>
            <a:endParaRPr lang="en-US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41413" y="5899150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sz="1200" smtClean="0">
                <a:solidFill>
                  <a:prstClr val="white">
                    <a:lumMod val="75000"/>
                  </a:prstClr>
                </a:solidFill>
              </a:rPr>
              <a:pPr/>
              <a:t>38</a:t>
            </a:fld>
            <a:endParaRPr lang="en-US" sz="1200" dirty="0">
              <a:solidFill>
                <a:prstClr val="white">
                  <a:lumMod val="75000"/>
                </a:prst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51654" y="1201241"/>
            <a:ext cx="5287025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white"/>
                </a:solidFill>
              </a:rPr>
              <a:t>No clearing bunch – the first batch is unstable</a:t>
            </a:r>
          </a:p>
          <a:p>
            <a:r>
              <a:rPr lang="en-US" dirty="0" smtClean="0">
                <a:solidFill>
                  <a:prstClr val="white"/>
                </a:solidFill>
              </a:rPr>
              <a:t>Beam: 3 batches of 5.8*10</a:t>
            </a:r>
            <a:r>
              <a:rPr lang="en-US" baseline="30000" dirty="0" smtClean="0">
                <a:solidFill>
                  <a:prstClr val="white"/>
                </a:solidFill>
              </a:rPr>
              <a:t>10</a:t>
            </a:r>
            <a:r>
              <a:rPr lang="en-US" dirty="0" smtClean="0">
                <a:solidFill>
                  <a:prstClr val="white"/>
                </a:solidFill>
              </a:rPr>
              <a:t> ppb</a:t>
            </a: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1179" y="2155222"/>
            <a:ext cx="6119390" cy="3734124"/>
          </a:xfrm>
          <a:prstGeom prst="rect">
            <a:avLst/>
          </a:prstGeom>
        </p:spPr>
      </p:pic>
      <p:grpSp>
        <p:nvGrpSpPr>
          <p:cNvPr id="47" name="Group 46"/>
          <p:cNvGrpSpPr/>
          <p:nvPr/>
        </p:nvGrpSpPr>
        <p:grpSpPr>
          <a:xfrm>
            <a:off x="239455" y="1314172"/>
            <a:ext cx="5430837" cy="5113057"/>
            <a:chOff x="239455" y="1314172"/>
            <a:chExt cx="5430837" cy="5113057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9455" y="1314172"/>
              <a:ext cx="5430837" cy="4877078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 rot="16200000">
              <a:off x="50942" y="3677397"/>
              <a:ext cx="83869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prstClr val="white"/>
                  </a:solidFill>
                </a:rPr>
                <a:t>time</a:t>
              </a:r>
              <a:endParaRPr lang="en-US" sz="2400" dirty="0">
                <a:solidFill>
                  <a:prstClr val="white"/>
                </a:solidFill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V="1">
              <a:off x="663020" y="3400425"/>
              <a:ext cx="0" cy="102240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2098616" y="6057897"/>
              <a:ext cx="21964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white"/>
                  </a:solidFill>
                </a:rPr>
                <a:t>l</a:t>
              </a:r>
              <a:r>
                <a:rPr lang="en-US" dirty="0" smtClean="0">
                  <a:solidFill>
                    <a:prstClr val="white"/>
                  </a:solidFill>
                </a:rPr>
                <a:t>ong. position (ns) </a:t>
              </a: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248980" y="1314172"/>
            <a:ext cx="5443580" cy="5103532"/>
            <a:chOff x="239455" y="1314172"/>
            <a:chExt cx="5443580" cy="5103532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2198" y="1314172"/>
              <a:ext cx="5430837" cy="4877078"/>
            </a:xfrm>
            <a:prstGeom prst="rect">
              <a:avLst/>
            </a:prstGeom>
          </p:spPr>
        </p:pic>
        <p:sp>
          <p:nvSpPr>
            <p:cNvPr id="44" name="TextBox 43"/>
            <p:cNvSpPr txBox="1"/>
            <p:nvPr/>
          </p:nvSpPr>
          <p:spPr>
            <a:xfrm rot="16200000">
              <a:off x="50942" y="3667872"/>
              <a:ext cx="83869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prstClr val="white"/>
                  </a:solidFill>
                </a:rPr>
                <a:t>time</a:t>
              </a:r>
              <a:endParaRPr lang="en-US" sz="2400" dirty="0">
                <a:solidFill>
                  <a:prstClr val="white"/>
                </a:solidFill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V="1">
              <a:off x="672545" y="3390900"/>
              <a:ext cx="0" cy="102240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2108141" y="6048372"/>
              <a:ext cx="21964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white"/>
                  </a:solidFill>
                </a:rPr>
                <a:t>l</a:t>
              </a:r>
              <a:r>
                <a:rPr lang="en-US" dirty="0" smtClean="0">
                  <a:solidFill>
                    <a:prstClr val="white"/>
                  </a:solidFill>
                </a:rPr>
                <a:t>ong. position (ns) 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863510" y="1842307"/>
              <a:ext cx="851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</a:rPr>
                <a:t>4.2*10</a:t>
              </a:r>
              <a:r>
                <a:rPr lang="en-US" sz="1400" b="1" baseline="30000" dirty="0" smtClean="0">
                  <a:solidFill>
                    <a:prstClr val="white"/>
                  </a:solidFill>
                </a:rPr>
                <a:t>10</a:t>
              </a:r>
              <a:endParaRPr lang="en-US" sz="1400" b="1" baseline="30000" dirty="0">
                <a:solidFill>
                  <a:prstClr val="white"/>
                </a:solidFill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5973922" y="1162353"/>
            <a:ext cx="52775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white"/>
                </a:solidFill>
              </a:rPr>
              <a:t>Add a clearing bunch – all bathes stable</a:t>
            </a:r>
          </a:p>
          <a:p>
            <a:r>
              <a:rPr lang="en-US" dirty="0" smtClean="0">
                <a:solidFill>
                  <a:prstClr val="white"/>
                </a:solidFill>
              </a:rPr>
              <a:t>Beam: 3 batches of 5.8*10</a:t>
            </a:r>
            <a:r>
              <a:rPr lang="en-US" baseline="30000" dirty="0" smtClean="0">
                <a:solidFill>
                  <a:prstClr val="white"/>
                </a:solidFill>
              </a:rPr>
              <a:t>10</a:t>
            </a:r>
            <a:r>
              <a:rPr lang="en-US" dirty="0" smtClean="0">
                <a:solidFill>
                  <a:prstClr val="white"/>
                </a:solidFill>
              </a:rPr>
              <a:t> ppb</a:t>
            </a: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7351" y="2150084"/>
            <a:ext cx="6203218" cy="3795089"/>
          </a:xfrm>
          <a:prstGeom prst="rect">
            <a:avLst/>
          </a:prstGeom>
        </p:spPr>
      </p:pic>
      <p:grpSp>
        <p:nvGrpSpPr>
          <p:cNvPr id="76" name="Group 75"/>
          <p:cNvGrpSpPr/>
          <p:nvPr/>
        </p:nvGrpSpPr>
        <p:grpSpPr>
          <a:xfrm>
            <a:off x="239455" y="1314172"/>
            <a:ext cx="5438170" cy="5094007"/>
            <a:chOff x="3582704" y="1323697"/>
            <a:chExt cx="5438170" cy="5094007"/>
          </a:xfrm>
        </p:grpSpPr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90038" y="1323697"/>
              <a:ext cx="5430836" cy="4877078"/>
            </a:xfrm>
            <a:prstGeom prst="rect">
              <a:avLst/>
            </a:prstGeom>
          </p:spPr>
        </p:pic>
        <p:sp>
          <p:nvSpPr>
            <p:cNvPr id="54" name="TextBox 53"/>
            <p:cNvSpPr txBox="1"/>
            <p:nvPr/>
          </p:nvSpPr>
          <p:spPr>
            <a:xfrm rot="16200000">
              <a:off x="3394191" y="3667872"/>
              <a:ext cx="83869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prstClr val="white"/>
                  </a:solidFill>
                </a:rPr>
                <a:t>time</a:t>
              </a:r>
              <a:endParaRPr lang="en-US" sz="2400" dirty="0">
                <a:solidFill>
                  <a:prstClr val="white"/>
                </a:solidFill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V="1">
              <a:off x="4015794" y="3390900"/>
              <a:ext cx="0" cy="102240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5451390" y="6048372"/>
              <a:ext cx="21964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white"/>
                  </a:solidFill>
                </a:rPr>
                <a:t>l</a:t>
              </a:r>
              <a:r>
                <a:rPr lang="en-US" dirty="0" smtClean="0">
                  <a:solidFill>
                    <a:prstClr val="white"/>
                  </a:solidFill>
                </a:rPr>
                <a:t>ong. position (ns) 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480764" y="5489034"/>
              <a:ext cx="851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prstClr val="white"/>
                  </a:solidFill>
                </a:rPr>
                <a:t>4.2*10</a:t>
              </a:r>
              <a:r>
                <a:rPr lang="en-US" sz="1400" b="1" baseline="30000" dirty="0" smtClean="0">
                  <a:solidFill>
                    <a:prstClr val="white"/>
                  </a:solidFill>
                </a:rPr>
                <a:t>10</a:t>
              </a:r>
              <a:endParaRPr lang="en-US" sz="1400" b="1" baseline="30000" dirty="0">
                <a:solidFill>
                  <a:prstClr val="white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451390" y="4783780"/>
              <a:ext cx="272222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prstClr val="white"/>
                  </a:solidFill>
                </a:rPr>
                <a:t>At least 5-7 buckets apart</a:t>
              </a:r>
              <a:endParaRPr lang="en-US" sz="1600" b="1" dirty="0">
                <a:solidFill>
                  <a:prstClr val="white"/>
                </a:solidFill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5124450" y="4783780"/>
              <a:ext cx="54584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H="1">
              <a:off x="5416421" y="4783780"/>
              <a:ext cx="27292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5069493" y="4776429"/>
              <a:ext cx="252669" cy="168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8" name="Picture 7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7351" y="2150084"/>
            <a:ext cx="6203218" cy="3772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29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1664898"/>
            <a:ext cx="10363200" cy="4354901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/>
              <a:t>The fast instability in Recycler is caused by electron cloud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Combined function magnets trap the electron cloud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rapping of the order 10</a:t>
            </a:r>
            <a:r>
              <a:rPr lang="en-US" baseline="30000" dirty="0" smtClean="0"/>
              <a:t>-3</a:t>
            </a:r>
            <a:r>
              <a:rPr lang="en-US" dirty="0" smtClean="0"/>
              <a:t> – 10</a:t>
            </a:r>
            <a:r>
              <a:rPr lang="en-US" baseline="30000" dirty="0" smtClean="0"/>
              <a:t>-2 </a:t>
            </a:r>
            <a:r>
              <a:rPr lang="en-US" dirty="0" smtClean="0"/>
              <a:t>leads to multi-turn accumulation of the cloud</a:t>
            </a:r>
            <a:endParaRPr lang="en-US" baseline="30000" dirty="0" smtClean="0"/>
          </a:p>
          <a:p>
            <a:pPr lvl="1">
              <a:lnSpc>
                <a:spcPct val="150000"/>
              </a:lnSpc>
            </a:pPr>
            <a:r>
              <a:rPr lang="en-US" dirty="0" smtClean="0"/>
              <a:t>The cloud reaches much higher densities than in a dipole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An </a:t>
            </a:r>
            <a:r>
              <a:rPr lang="en-US" sz="2800" dirty="0"/>
              <a:t>analytical model of the instability has been created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Trapped electron cloud can be cleared out with a clearing bunch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Need a gap of 5-7 RF bucke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98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ermilab’s</a:t>
            </a:r>
            <a:r>
              <a:rPr lang="en-US" dirty="0" smtClean="0"/>
              <a:t> Recycler</a:t>
            </a:r>
            <a:endParaRPr lang="en-US" dirty="0"/>
          </a:p>
        </p:txBody>
      </p:sp>
      <p:graphicFrame>
        <p:nvGraphicFramePr>
          <p:cNvPr id="16" name="Content Placeholder 15"/>
          <p:cNvGraphicFramePr>
            <a:graphicFrameLocks noGrp="1"/>
          </p:cNvGraphicFramePr>
          <p:nvPr>
            <p:ph sz="quarter" idx="1"/>
            <p:extLst/>
          </p:nvPr>
        </p:nvGraphicFramePr>
        <p:xfrm>
          <a:off x="1219200" y="1848733"/>
          <a:ext cx="4760976" cy="277368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867247"/>
                <a:gridCol w="189372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0" dirty="0" smtClean="0"/>
                        <a:t>Proton</a:t>
                      </a:r>
                      <a:r>
                        <a:rPr lang="en-US" sz="2000" b="0" baseline="0" dirty="0" smtClean="0"/>
                        <a:t> momentum</a:t>
                      </a:r>
                      <a:endParaRPr lang="en-US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/>
                        <a:t>8.9 GeV/c</a:t>
                      </a:r>
                      <a:endParaRPr lang="en-US" sz="20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ircumference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3.3 km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ax</a:t>
                      </a:r>
                      <a:r>
                        <a:rPr lang="en-US" sz="2000" baseline="0" dirty="0" smtClean="0"/>
                        <a:t> protons per batch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4*10</a:t>
                      </a:r>
                      <a:r>
                        <a:rPr lang="en-US" sz="2000" baseline="30000" dirty="0" smtClean="0"/>
                        <a:t>12</a:t>
                      </a:r>
                      <a:endParaRPr lang="en-US" sz="2000" baseline="30000" dirty="0"/>
                    </a:p>
                  </a:txBody>
                  <a:tcPr/>
                </a:tc>
              </a:tr>
              <a:tr h="19812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Number</a:t>
                      </a:r>
                      <a:r>
                        <a:rPr lang="en-US" sz="2000" baseline="0" dirty="0" smtClean="0"/>
                        <a:t> of batche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6</a:t>
                      </a:r>
                      <a:endParaRPr lang="en-US" sz="2000" dirty="0"/>
                    </a:p>
                  </a:txBody>
                  <a:tcPr/>
                </a:tc>
              </a:tr>
              <a:tr h="19812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unch spacing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9 ns</a:t>
                      </a:r>
                      <a:endParaRPr lang="en-US" sz="2000" dirty="0"/>
                    </a:p>
                  </a:txBody>
                  <a:tcPr/>
                </a:tc>
              </a:tr>
              <a:tr h="19812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Revolution period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1 </a:t>
                      </a:r>
                      <a:r>
                        <a:rPr lang="el-GR" sz="2000" dirty="0" smtClean="0">
                          <a:latin typeface="Calibri" panose="020F0502020204030204" pitchFamily="34" charset="0"/>
                        </a:rPr>
                        <a:t>μ</a:t>
                      </a:r>
                      <a:r>
                        <a:rPr lang="en-US" sz="2000" dirty="0" smtClean="0">
                          <a:latin typeface="Calibri" panose="020F0502020204030204" pitchFamily="34" charset="0"/>
                        </a:rPr>
                        <a:t>s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etatron frequencies (x, y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5.425, 24.415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7093108" y="1727466"/>
            <a:ext cx="4896597" cy="4311760"/>
            <a:chOff x="7138828" y="2093226"/>
            <a:chExt cx="4896597" cy="431176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38828" y="2801112"/>
              <a:ext cx="4583779" cy="3603874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7138828" y="2093226"/>
              <a:ext cx="489659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The Recycler (top) and the Main Injector (</a:t>
              </a:r>
              <a:r>
                <a:rPr lang="en-US" sz="2000" dirty="0" smtClean="0"/>
                <a:t>bottom)</a:t>
              </a:r>
              <a:br>
                <a:rPr lang="en-US" sz="2000" dirty="0" smtClean="0"/>
              </a:br>
              <a:r>
                <a:rPr lang="en-US" sz="2000" dirty="0" smtClean="0"/>
                <a:t>rings installed in </a:t>
              </a:r>
              <a:r>
                <a:rPr lang="en-US" sz="2000" dirty="0"/>
                <a:t>a common tunnel. 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9994392" y="5356442"/>
            <a:ext cx="1072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Dipole</a:t>
            </a:r>
            <a:endParaRPr lang="en-US" sz="2400" b="1" dirty="0">
              <a:solidFill>
                <a:srgbClr val="00B0F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308592" y="5356442"/>
            <a:ext cx="685800" cy="15739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053963" y="4693084"/>
            <a:ext cx="1779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Quadrupole</a:t>
            </a:r>
            <a:endParaRPr lang="en-US" sz="2400" b="1" dirty="0">
              <a:solidFill>
                <a:srgbClr val="C00000"/>
              </a:solidFill>
            </a:endParaRPr>
          </a:p>
        </p:txBody>
      </p:sp>
      <p:cxnSp>
        <p:nvCxnSpPr>
          <p:cNvPr id="12" name="Straight Connector 11"/>
          <p:cNvCxnSpPr>
            <a:endCxn id="10" idx="1"/>
          </p:cNvCxnSpPr>
          <p:nvPr/>
        </p:nvCxnSpPr>
        <p:spPr>
          <a:xfrm>
            <a:off x="9829800" y="4923916"/>
            <a:ext cx="224163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979408" y="2540042"/>
            <a:ext cx="2302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6600"/>
                </a:solidFill>
              </a:rPr>
              <a:t>Gradient Dipole</a:t>
            </a:r>
            <a:endParaRPr lang="en-US" sz="2400" b="1" dirty="0">
              <a:solidFill>
                <a:srgbClr val="006600"/>
              </a:solidFill>
            </a:endParaRPr>
          </a:p>
        </p:txBody>
      </p:sp>
      <p:cxnSp>
        <p:nvCxnSpPr>
          <p:cNvPr id="15" name="Straight Connector 14"/>
          <p:cNvCxnSpPr>
            <a:endCxn id="13" idx="1"/>
          </p:cNvCxnSpPr>
          <p:nvPr/>
        </p:nvCxnSpPr>
        <p:spPr>
          <a:xfrm flipV="1">
            <a:off x="8467344" y="2770875"/>
            <a:ext cx="512064" cy="136917"/>
          </a:xfrm>
          <a:prstGeom prst="line">
            <a:avLst/>
          </a:prstGeom>
          <a:ln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946904" y="2839333"/>
            <a:ext cx="11978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193791" y="2586208"/>
            <a:ext cx="1337546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8*10</a:t>
            </a:r>
            <a:r>
              <a:rPr lang="en-US" sz="2000" baseline="30000" dirty="0" smtClean="0"/>
              <a:t>12</a:t>
            </a:r>
            <a:r>
              <a:rPr lang="en-US" sz="2000" dirty="0" smtClean="0"/>
              <a:t> after</a:t>
            </a:r>
            <a:br>
              <a:rPr lang="en-US" sz="2000" dirty="0" smtClean="0"/>
            </a:br>
            <a:r>
              <a:rPr lang="en-US" sz="2000" dirty="0" smtClean="0"/>
              <a:t>upgrade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1219200" y="4701413"/>
            <a:ext cx="3672800" cy="10525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ased on gradient dipoles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SPS (CERN) – similar issues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36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progres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664605" y="1417638"/>
            <a:ext cx="9472389" cy="5328219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493034" y="5448300"/>
            <a:ext cx="8212347" cy="719586"/>
            <a:chOff x="2493034" y="5448300"/>
            <a:chExt cx="8212347" cy="719586"/>
          </a:xfrm>
        </p:grpSpPr>
        <p:sp>
          <p:nvSpPr>
            <p:cNvPr id="8" name="Rounded Rectangle 7"/>
            <p:cNvSpPr/>
            <p:nvPr/>
          </p:nvSpPr>
          <p:spPr>
            <a:xfrm>
              <a:off x="2493034" y="5448300"/>
              <a:ext cx="8212347" cy="719586"/>
            </a:xfrm>
            <a:prstGeom prst="roundRect">
              <a:avLst/>
            </a:prstGeom>
            <a:noFill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351034" y="5577260"/>
              <a:ext cx="5948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50"/>
                  </a:solidFill>
                </a:rPr>
                <a:t>Yes</a:t>
              </a:r>
              <a:endParaRPr lang="en-US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43995" y="5487375"/>
              <a:ext cx="27930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-cloud density estimated from</a:t>
              </a:r>
              <a:br>
                <a:rPr lang="en-US" dirty="0" smtClean="0"/>
              </a:br>
              <a:r>
                <a:rPr lang="en-US" dirty="0" smtClean="0"/>
                <a:t>the frequency shifts</a:t>
              </a:r>
              <a:endParaRPr lang="en-US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493033" y="4081747"/>
            <a:ext cx="8212347" cy="469625"/>
            <a:chOff x="2493033" y="4081747"/>
            <a:chExt cx="8212347" cy="469625"/>
          </a:xfrm>
        </p:grpSpPr>
        <p:sp>
          <p:nvSpPr>
            <p:cNvPr id="13" name="Rounded Rectangle 12"/>
            <p:cNvSpPr/>
            <p:nvPr/>
          </p:nvSpPr>
          <p:spPr>
            <a:xfrm>
              <a:off x="2493033" y="4096319"/>
              <a:ext cx="8212347" cy="455053"/>
            </a:xfrm>
            <a:prstGeom prst="roundRect">
              <a:avLst/>
            </a:prstGeom>
            <a:noFill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351034" y="4081747"/>
              <a:ext cx="5565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No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93034" y="2012559"/>
            <a:ext cx="8212347" cy="1722679"/>
            <a:chOff x="2493034" y="2012559"/>
            <a:chExt cx="8212347" cy="1722679"/>
          </a:xfrm>
        </p:grpSpPr>
        <p:sp>
          <p:nvSpPr>
            <p:cNvPr id="6" name="Rounded Rectangle 5"/>
            <p:cNvSpPr/>
            <p:nvPr/>
          </p:nvSpPr>
          <p:spPr>
            <a:xfrm>
              <a:off x="2493034" y="2751826"/>
              <a:ext cx="8212347" cy="983412"/>
            </a:xfrm>
            <a:prstGeom prst="roundRect">
              <a:avLst/>
            </a:prstGeom>
            <a:noFill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351034" y="3012699"/>
              <a:ext cx="5948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50"/>
                  </a:solidFill>
                </a:rPr>
                <a:t>Yes</a:t>
              </a:r>
              <a:endParaRPr lang="en-US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18832" y="2012559"/>
              <a:ext cx="15888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Complete?</a:t>
              </a:r>
              <a:endParaRPr lang="en-US" sz="2800" dirty="0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637067" y="6200775"/>
            <a:ext cx="3302000" cy="476250"/>
          </a:xfrm>
        </p:spPr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221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lin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679942" y="1417638"/>
            <a:ext cx="9441716" cy="531096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7362823" y="2918958"/>
            <a:ext cx="3460050" cy="1835497"/>
            <a:chOff x="8610598" y="2918958"/>
            <a:chExt cx="3460050" cy="1835497"/>
          </a:xfrm>
        </p:grpSpPr>
        <p:sp>
          <p:nvSpPr>
            <p:cNvPr id="5" name="TextBox 4"/>
            <p:cNvSpPr txBox="1"/>
            <p:nvPr/>
          </p:nvSpPr>
          <p:spPr>
            <a:xfrm>
              <a:off x="8610600" y="3380623"/>
              <a:ext cx="8899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50"/>
                  </a:solidFill>
                </a:rPr>
                <a:t>Done</a:t>
              </a:r>
              <a:endParaRPr lang="en-US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610599" y="3842288"/>
              <a:ext cx="8899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50"/>
                  </a:solidFill>
                </a:rPr>
                <a:t>Done</a:t>
              </a:r>
              <a:endParaRPr lang="en-US" sz="2400" b="1" dirty="0">
                <a:solidFill>
                  <a:srgbClr val="00B05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610598" y="2918958"/>
              <a:ext cx="34600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Right after the shutdown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610598" y="4292790"/>
              <a:ext cx="13227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Ongoing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624707" y="6191250"/>
            <a:ext cx="3302000" cy="476250"/>
          </a:xfrm>
        </p:spPr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33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 for your atten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76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-up slid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7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457200"/>
            <a:ext cx="8077200" cy="596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091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US" sz="2800" dirty="0"/>
              <a:t>Courant-Snyder Parameterization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124745"/>
            <a:ext cx="8229600" cy="5001419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Consider a ring with a one-turn transfer matrix </a:t>
            </a:r>
            <a:r>
              <a:rPr lang="en-US" sz="1800" i="1" dirty="0"/>
              <a:t>M</a:t>
            </a:r>
          </a:p>
          <a:p>
            <a:r>
              <a:rPr lang="en-US" sz="1800" dirty="0" err="1"/>
              <a:t>det</a:t>
            </a:r>
            <a:r>
              <a:rPr lang="en-US" sz="1800" dirty="0"/>
              <a:t> </a:t>
            </a:r>
            <a:r>
              <a:rPr lang="en-US" sz="1800" i="1" dirty="0"/>
              <a:t>M</a:t>
            </a:r>
            <a:r>
              <a:rPr lang="en-US" sz="1800" dirty="0"/>
              <a:t> = 1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l-GR" sz="1800" dirty="0">
                <a:latin typeface="Times New Roman"/>
                <a:cs typeface="Times New Roman"/>
              </a:rPr>
              <a:t>α</a:t>
            </a:r>
            <a:r>
              <a:rPr lang="en-US" sz="1800" dirty="0">
                <a:latin typeface="Times New Roman"/>
                <a:cs typeface="Times New Roman"/>
              </a:rPr>
              <a:t>, </a:t>
            </a:r>
            <a:r>
              <a:rPr lang="el-GR" sz="1800" dirty="0">
                <a:latin typeface="Times New Roman"/>
                <a:cs typeface="Times New Roman"/>
              </a:rPr>
              <a:t>β</a:t>
            </a:r>
            <a:r>
              <a:rPr lang="en-US" sz="1800" dirty="0">
                <a:latin typeface="Times New Roman"/>
                <a:cs typeface="Times New Roman"/>
              </a:rPr>
              <a:t>, </a:t>
            </a:r>
            <a:r>
              <a:rPr lang="el-GR" sz="1800" dirty="0">
                <a:latin typeface="Times New Roman"/>
                <a:cs typeface="Times New Roman"/>
              </a:rPr>
              <a:t>γ</a:t>
            </a:r>
            <a:r>
              <a:rPr lang="en-US" sz="1800" dirty="0">
                <a:latin typeface="Times New Roman"/>
                <a:cs typeface="Times New Roman"/>
              </a:rPr>
              <a:t> – </a:t>
            </a:r>
            <a:r>
              <a:rPr lang="en-US" sz="1800" dirty="0">
                <a:cs typeface="Times New Roman"/>
              </a:rPr>
              <a:t>Twiss parameters</a:t>
            </a:r>
          </a:p>
          <a:p>
            <a:endParaRPr lang="en-US" sz="1800" dirty="0">
              <a:latin typeface="Times New Roman"/>
              <a:cs typeface="Times New Roman"/>
            </a:endParaRPr>
          </a:p>
          <a:p>
            <a:endParaRPr lang="en-US" sz="1800" dirty="0">
              <a:latin typeface="Times New Roman"/>
              <a:cs typeface="Times New Roman"/>
            </a:endParaRPr>
          </a:p>
          <a:p>
            <a:endParaRPr lang="en-US" sz="1800" dirty="0"/>
          </a:p>
          <a:p>
            <a:r>
              <a:rPr lang="en-US" sz="1800" dirty="0"/>
              <a:t>Emittance:</a:t>
            </a:r>
          </a:p>
          <a:p>
            <a:endParaRPr lang="en-US" sz="1800" dirty="0">
              <a:latin typeface="Times New Roman"/>
              <a:cs typeface="Times New Roman"/>
            </a:endParaRPr>
          </a:p>
          <a:p>
            <a:endParaRPr lang="en-US" sz="1800" dirty="0">
              <a:latin typeface="Times New Roman"/>
              <a:cs typeface="Times New Roman"/>
            </a:endParaRPr>
          </a:p>
          <a:p>
            <a:endParaRPr lang="en-US" sz="1800" dirty="0">
              <a:latin typeface="Times New Roman"/>
              <a:cs typeface="Times New Roman"/>
            </a:endParaRPr>
          </a:p>
          <a:p>
            <a:r>
              <a:rPr lang="en-US" sz="1800" dirty="0">
                <a:latin typeface="Times New Roman"/>
                <a:cs typeface="Times New Roman"/>
              </a:rPr>
              <a:t>Φ – </a:t>
            </a:r>
            <a:r>
              <a:rPr lang="en-US" sz="1800" dirty="0">
                <a:cs typeface="Times New Roman"/>
              </a:rPr>
              <a:t>betatron phase advance</a:t>
            </a:r>
            <a:r>
              <a:rPr lang="en-US" sz="1800" dirty="0"/>
              <a:t/>
            </a:r>
            <a:br>
              <a:rPr lang="en-US" sz="1800" dirty="0"/>
            </a:br>
            <a:endParaRPr lang="en-US" sz="1800" dirty="0"/>
          </a:p>
          <a:p>
            <a:r>
              <a:rPr lang="el-GR" sz="1800" dirty="0">
                <a:latin typeface="Times New Roman"/>
                <a:cs typeface="Times New Roman"/>
              </a:rPr>
              <a:t>Φ</a:t>
            </a:r>
            <a:r>
              <a:rPr lang="en-US" sz="1800" dirty="0">
                <a:latin typeface="Times New Roman"/>
                <a:cs typeface="Times New Roman"/>
              </a:rPr>
              <a:t>/2</a:t>
            </a:r>
            <a:r>
              <a:rPr lang="el-GR" sz="1800" dirty="0">
                <a:latin typeface="Times New Roman"/>
                <a:cs typeface="Times New Roman"/>
              </a:rPr>
              <a:t>π</a:t>
            </a:r>
            <a:r>
              <a:rPr lang="en-US" sz="1800" dirty="0">
                <a:latin typeface="Times New Roman"/>
                <a:cs typeface="Times New Roman"/>
              </a:rPr>
              <a:t> = Q – </a:t>
            </a:r>
            <a:r>
              <a:rPr lang="en-US" sz="1800" dirty="0">
                <a:cs typeface="Times New Roman"/>
              </a:rPr>
              <a:t>frequency of betatron oscillations (tune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415304" y="1882594"/>
          <a:ext cx="2960617" cy="53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2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5304" y="1882594"/>
                        <a:ext cx="2960617" cy="53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441352" y="2912492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3" name="Equation" r:id="rId5" imgW="1422360" imgH="444240" progId="Equation.DSMT4">
                  <p:embed/>
                </p:oleObj>
              </mc:Choice>
              <mc:Fallback>
                <p:oleObj name="Equation" r:id="rId5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1352" y="2912492"/>
                        <a:ext cx="1422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03713" y="3717033"/>
          <a:ext cx="2657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" name="Equation" r:id="rId7" imgW="1892160" imgH="228600" progId="Equation.DSMT4">
                  <p:embed/>
                </p:oleObj>
              </mc:Choice>
              <mc:Fallback>
                <p:oleObj name="Equation" r:id="rId7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3713" y="3717033"/>
                        <a:ext cx="26574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312024" y="1124744"/>
            <a:ext cx="3559274" cy="2808312"/>
            <a:chOff x="5566079" y="1124744"/>
            <a:chExt cx="2781219" cy="1972901"/>
          </a:xfrm>
        </p:grpSpPr>
        <p:pic>
          <p:nvPicPr>
            <p:cNvPr id="5127" name="Picture 7" descr="D:\IOTA Project\Presentations\Courant-Snyder ellipse.bmp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112" y="1124744"/>
              <a:ext cx="2767186" cy="19729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566079" y="2636912"/>
            <a:ext cx="673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5" name="Equation" r:id="rId10" imgW="672840" imgH="177480" progId="Equation.DSMT4">
                    <p:embed/>
                  </p:oleObj>
                </mc:Choice>
                <mc:Fallback>
                  <p:oleObj name="Equation" r:id="rId10" imgW="6728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566079" y="2636912"/>
                          <a:ext cx="673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015881" y="4903316"/>
          <a:ext cx="1194647" cy="61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6" name="Equation" r:id="rId12" imgW="914400" imgH="469800" progId="Equation.DSMT4">
                  <p:embed/>
                </p:oleObj>
              </mc:Choice>
              <mc:Fallback>
                <p:oleObj name="Equation" r:id="rId12" imgW="914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15881" y="4903316"/>
                        <a:ext cx="1194647" cy="613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6312024" y="3933057"/>
            <a:ext cx="3960440" cy="1420203"/>
            <a:chOff x="4788024" y="3933056"/>
            <a:chExt cx="3960440" cy="1420203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88024" y="4077072"/>
              <a:ext cx="3762439" cy="1276187"/>
            </a:xfrm>
            <a:prstGeom prst="rect">
              <a:avLst/>
            </a:prstGeom>
          </p:spPr>
        </p:pic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6105511" y="3985323"/>
            <a:ext cx="567594" cy="377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7" name="Equation" r:id="rId15" imgW="545760" imgH="253800" progId="Equation.DSMT4">
                    <p:embed/>
                  </p:oleObj>
                </mc:Choice>
                <mc:Fallback>
                  <p:oleObj name="Equation" r:id="rId15" imgW="5457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105511" y="3985323"/>
                          <a:ext cx="567594" cy="3774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4852295" y="3933056"/>
            <a:ext cx="223761" cy="2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8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52295" y="3933056"/>
                          <a:ext cx="223761" cy="246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8538666" y="4471541"/>
            <a:ext cx="209798" cy="253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9" name="Equation" r:id="rId19" imgW="114120" imgH="139680" progId="Equation.DSMT4">
                    <p:embed/>
                  </p:oleObj>
                </mc:Choice>
                <mc:Fallback>
                  <p:oleObj name="Equation" r:id="rId19" imgW="1141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538666" y="4471541"/>
                          <a:ext cx="209798" cy="2536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043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236451" y="1417638"/>
          <a:ext cx="10478220" cy="531840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239110"/>
                <a:gridCol w="5239110"/>
              </a:tblGrid>
              <a:tr h="1595702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965 INP, Novosibirsk: coherent oscillations and beam losses above a threshold proton intensity of 1-1.5e10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972 CERN ISR,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dirty="0" smtClean="0"/>
                        <a:t>1988 Los Alamos PSR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989 KEK: </a:t>
                      </a:r>
                      <a:r>
                        <a:rPr lang="en-US" sz="2400" dirty="0" err="1" smtClean="0"/>
                        <a:t>multibunch</a:t>
                      </a:r>
                      <a:r>
                        <a:rPr lang="en-US" sz="2400" dirty="0" smtClean="0"/>
                        <a:t> instability after switching from e to e+</a:t>
                      </a:r>
                    </a:p>
                    <a:p>
                      <a:endParaRPr lang="en-US" sz="2400" dirty="0"/>
                    </a:p>
                  </a:txBody>
                  <a:tcPr/>
                </a:tc>
              </a:tr>
              <a:tr h="63026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18721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  <a:p>
                      <a:endParaRPr lang="en-US" sz="2400" dirty="0"/>
                    </a:p>
                  </a:txBody>
                  <a:tcPr/>
                </a:tc>
              </a:tr>
              <a:tr h="122024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ZGS, Argonne: vertical instability,</a:t>
                      </a:r>
                      <a:br>
                        <a:rPr lang="en-US" sz="2400" dirty="0" smtClean="0"/>
                      </a:br>
                      <a:r>
                        <a:rPr lang="en-US" sz="2400" dirty="0" smtClean="0"/>
                        <a:t>threshold 2-8e11 proton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CERN SPS:</a:t>
                      </a:r>
                      <a:r>
                        <a:rPr lang="en-US" sz="2400" baseline="0" dirty="0" smtClean="0"/>
                        <a:t> instability different in two transverse planes</a:t>
                      </a:r>
                      <a:endParaRPr lang="en-US" sz="24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7845" y="2730331"/>
            <a:ext cx="3328358" cy="265326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2212855" y="2619585"/>
            <a:ext cx="2876729" cy="2696531"/>
            <a:chOff x="7906290" y="793783"/>
            <a:chExt cx="2876729" cy="269653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06290" y="1395162"/>
              <a:ext cx="2876729" cy="2095152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8268070" y="793783"/>
              <a:ext cx="223330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eam intensity (top) and</a:t>
              </a:r>
              <a:br>
                <a:rPr lang="en-US" dirty="0" smtClean="0"/>
              </a:br>
              <a:r>
                <a:rPr lang="en-US" dirty="0" smtClean="0"/>
                <a:t>position (bottom)</a:t>
              </a:r>
              <a:endParaRPr lang="en-US" dirty="0"/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37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772" y="1673199"/>
            <a:ext cx="6289646" cy="42054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4362"/>
            <a:ext cx="10515600" cy="93561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Longitudinal Mismatch Leads to an Instability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867127" y="1359529"/>
            <a:ext cx="3688510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sz="2200" dirty="0" smtClean="0"/>
              <a:t>Injecting a high-intensity batch</a:t>
            </a:r>
          </a:p>
          <a:p>
            <a:pPr marL="742950" lvl="1" indent="-285750">
              <a:lnSpc>
                <a:spcPct val="150000"/>
              </a:lnSpc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sz="2000" dirty="0" smtClean="0"/>
              <a:t>4.5e10 p per bunch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lnSpc>
                <a:spcPct val="150000"/>
              </a:lnSpc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sz="2200" dirty="0" smtClean="0"/>
              <a:t>Observe rapid increase of beam</a:t>
            </a:r>
            <a:br>
              <a:rPr lang="en-US" sz="2200" dirty="0" smtClean="0"/>
            </a:br>
            <a:r>
              <a:rPr lang="en-US" sz="2200" dirty="0" smtClean="0"/>
              <a:t>center oscillations when</a:t>
            </a:r>
            <a:br>
              <a:rPr lang="en-US" sz="2200" dirty="0" smtClean="0"/>
            </a:br>
            <a:r>
              <a:rPr lang="en-US" sz="2200" dirty="0" smtClean="0"/>
              <a:t>bunches shrink longitudinally</a:t>
            </a:r>
          </a:p>
          <a:p>
            <a:pPr marL="742950" lvl="1" indent="-285750">
              <a:lnSpc>
                <a:spcPct val="150000"/>
              </a:lnSpc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sz="2000" dirty="0" smtClean="0"/>
              <a:t>In x-plane onl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49436" y="1978729"/>
            <a:ext cx="13484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amper help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9907954" y="2168506"/>
            <a:ext cx="845388" cy="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600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AutoShape 1"/>
          <p:cNvSpPr>
            <a:spLocks noChangeArrowheads="1"/>
          </p:cNvSpPr>
          <p:nvPr/>
        </p:nvSpPr>
        <p:spPr bwMode="auto">
          <a:xfrm>
            <a:off x="1981201" y="209551"/>
            <a:ext cx="8228013" cy="989013"/>
          </a:xfrm>
          <a:custGeom>
            <a:avLst/>
            <a:gdLst>
              <a:gd name="G0" fmla="+- 22856 0 0"/>
              <a:gd name="G1" fmla="+- 1 0 0"/>
              <a:gd name="G2" fmla="+- 65535 0 0"/>
              <a:gd name="G3" fmla="*/ 1 16385 2"/>
              <a:gd name="G4" fmla="*/ 1 29003 51712"/>
              <a:gd name="T0" fmla="*/ 8228013 w 8228013"/>
              <a:gd name="T1" fmla="*/ 494507 h 989013"/>
              <a:gd name="T2" fmla="*/ 4114007 w 8228013"/>
              <a:gd name="T3" fmla="*/ 989013 h 989013"/>
              <a:gd name="T4" fmla="*/ 0 w 8228013"/>
              <a:gd name="T5" fmla="*/ 494507 h 989013"/>
              <a:gd name="T6" fmla="*/ 4114007 w 8228013"/>
              <a:gd name="T7" fmla="*/ 0 h 989013"/>
              <a:gd name="T8" fmla="*/ 0 w 8228013"/>
              <a:gd name="T9" fmla="*/ 0 h 989013"/>
              <a:gd name="T10" fmla="*/ 8228013 w 8228013"/>
              <a:gd name="T11" fmla="*/ 989013 h 9890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8228013" h="989013">
                <a:moveTo>
                  <a:pt x="0" y="0"/>
                </a:moveTo>
                <a:lnTo>
                  <a:pt x="22856" y="0"/>
                </a:lnTo>
                <a:lnTo>
                  <a:pt x="22856" y="2748"/>
                </a:lnTo>
                <a:lnTo>
                  <a:pt x="0" y="2748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en-US" altLang="en-US" sz="3000">
                <a:solidFill>
                  <a:srgbClr val="663300"/>
                </a:solidFill>
              </a:rPr>
              <a:t>Microwave Measurement Schematic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8" y="1006476"/>
            <a:ext cx="4572000" cy="58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3491" name="AutoShape 3"/>
          <p:cNvSpPr>
            <a:spLocks noChangeArrowheads="1"/>
          </p:cNvSpPr>
          <p:nvPr/>
        </p:nvSpPr>
        <p:spPr bwMode="auto">
          <a:xfrm>
            <a:off x="1798638" y="1189038"/>
            <a:ext cx="4373562" cy="5486400"/>
          </a:xfrm>
          <a:custGeom>
            <a:avLst/>
            <a:gdLst>
              <a:gd name="G0" fmla="+- 22856 0 0"/>
              <a:gd name="G1" fmla="+- 1 0 0"/>
              <a:gd name="G2" fmla="+- 65535 0 0"/>
              <a:gd name="G3" fmla="*/ 1 16385 2"/>
              <a:gd name="G4" fmla="*/ 1 29003 51712"/>
              <a:gd name="T0" fmla="*/ 28381 w 8228013"/>
              <a:gd name="T1" fmla="*/ 7056815 h 4875213"/>
              <a:gd name="T2" fmla="*/ 14191 w 8228013"/>
              <a:gd name="T3" fmla="*/ 14113621 h 4875213"/>
              <a:gd name="T4" fmla="*/ 0 w 8228013"/>
              <a:gd name="T5" fmla="*/ 7056815 h 4875213"/>
              <a:gd name="T6" fmla="*/ 14191 w 8228013"/>
              <a:gd name="T7" fmla="*/ 0 h 4875213"/>
              <a:gd name="T8" fmla="*/ 0 w 8228013"/>
              <a:gd name="T9" fmla="*/ 0 h 4875213"/>
              <a:gd name="T10" fmla="*/ 8228013 w 8228013"/>
              <a:gd name="T11" fmla="*/ 4875213 h 4875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8228013" h="4875213">
                <a:moveTo>
                  <a:pt x="0" y="0"/>
                </a:moveTo>
                <a:lnTo>
                  <a:pt x="22856" y="0"/>
                </a:lnTo>
                <a:lnTo>
                  <a:pt x="22856" y="13543"/>
                </a:lnTo>
                <a:lnTo>
                  <a:pt x="0" y="13543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0975" indent="-180975">
              <a:tabLst>
                <a:tab pos="180975" algn="l"/>
                <a:tab pos="638175" algn="l"/>
                <a:tab pos="1095375" algn="l"/>
                <a:tab pos="1552575" algn="l"/>
                <a:tab pos="2009775" algn="l"/>
                <a:tab pos="2466975" algn="l"/>
                <a:tab pos="2924175" algn="l"/>
                <a:tab pos="3381375" algn="l"/>
                <a:tab pos="3838575" algn="l"/>
                <a:tab pos="4295775" algn="l"/>
                <a:tab pos="4752975" algn="l"/>
                <a:tab pos="5210175" algn="l"/>
                <a:tab pos="5667375" algn="l"/>
                <a:tab pos="6124575" algn="l"/>
                <a:tab pos="6581775" algn="l"/>
                <a:tab pos="7038975" algn="l"/>
                <a:tab pos="7496175" algn="l"/>
                <a:tab pos="7953375" algn="l"/>
                <a:tab pos="8410575" algn="l"/>
                <a:tab pos="8867775" algn="l"/>
                <a:tab pos="9324975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180975" algn="l"/>
                <a:tab pos="638175" algn="l"/>
                <a:tab pos="1095375" algn="l"/>
                <a:tab pos="1552575" algn="l"/>
                <a:tab pos="2009775" algn="l"/>
                <a:tab pos="2466975" algn="l"/>
                <a:tab pos="2924175" algn="l"/>
                <a:tab pos="3381375" algn="l"/>
                <a:tab pos="3838575" algn="l"/>
                <a:tab pos="4295775" algn="l"/>
                <a:tab pos="4752975" algn="l"/>
                <a:tab pos="5210175" algn="l"/>
                <a:tab pos="5667375" algn="l"/>
                <a:tab pos="6124575" algn="l"/>
                <a:tab pos="6581775" algn="l"/>
                <a:tab pos="7038975" algn="l"/>
                <a:tab pos="7496175" algn="l"/>
                <a:tab pos="7953375" algn="l"/>
                <a:tab pos="8410575" algn="l"/>
                <a:tab pos="8867775" algn="l"/>
                <a:tab pos="9324975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180975" algn="l"/>
                <a:tab pos="638175" algn="l"/>
                <a:tab pos="1095375" algn="l"/>
                <a:tab pos="1552575" algn="l"/>
                <a:tab pos="2009775" algn="l"/>
                <a:tab pos="2466975" algn="l"/>
                <a:tab pos="2924175" algn="l"/>
                <a:tab pos="3381375" algn="l"/>
                <a:tab pos="3838575" algn="l"/>
                <a:tab pos="4295775" algn="l"/>
                <a:tab pos="4752975" algn="l"/>
                <a:tab pos="5210175" algn="l"/>
                <a:tab pos="5667375" algn="l"/>
                <a:tab pos="6124575" algn="l"/>
                <a:tab pos="6581775" algn="l"/>
                <a:tab pos="7038975" algn="l"/>
                <a:tab pos="7496175" algn="l"/>
                <a:tab pos="7953375" algn="l"/>
                <a:tab pos="8410575" algn="l"/>
                <a:tab pos="8867775" algn="l"/>
                <a:tab pos="9324975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180975" algn="l"/>
                <a:tab pos="638175" algn="l"/>
                <a:tab pos="1095375" algn="l"/>
                <a:tab pos="1552575" algn="l"/>
                <a:tab pos="2009775" algn="l"/>
                <a:tab pos="2466975" algn="l"/>
                <a:tab pos="2924175" algn="l"/>
                <a:tab pos="3381375" algn="l"/>
                <a:tab pos="3838575" algn="l"/>
                <a:tab pos="4295775" algn="l"/>
                <a:tab pos="4752975" algn="l"/>
                <a:tab pos="5210175" algn="l"/>
                <a:tab pos="5667375" algn="l"/>
                <a:tab pos="6124575" algn="l"/>
                <a:tab pos="6581775" algn="l"/>
                <a:tab pos="7038975" algn="l"/>
                <a:tab pos="7496175" algn="l"/>
                <a:tab pos="7953375" algn="l"/>
                <a:tab pos="8410575" algn="l"/>
                <a:tab pos="8867775" algn="l"/>
                <a:tab pos="9324975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180975" algn="l"/>
                <a:tab pos="638175" algn="l"/>
                <a:tab pos="1095375" algn="l"/>
                <a:tab pos="1552575" algn="l"/>
                <a:tab pos="2009775" algn="l"/>
                <a:tab pos="2466975" algn="l"/>
                <a:tab pos="2924175" algn="l"/>
                <a:tab pos="3381375" algn="l"/>
                <a:tab pos="3838575" algn="l"/>
                <a:tab pos="4295775" algn="l"/>
                <a:tab pos="4752975" algn="l"/>
                <a:tab pos="5210175" algn="l"/>
                <a:tab pos="5667375" algn="l"/>
                <a:tab pos="6124575" algn="l"/>
                <a:tab pos="6581775" algn="l"/>
                <a:tab pos="7038975" algn="l"/>
                <a:tab pos="7496175" algn="l"/>
                <a:tab pos="7953375" algn="l"/>
                <a:tab pos="8410575" algn="l"/>
                <a:tab pos="8867775" algn="l"/>
                <a:tab pos="9324975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80975" algn="l"/>
                <a:tab pos="638175" algn="l"/>
                <a:tab pos="1095375" algn="l"/>
                <a:tab pos="1552575" algn="l"/>
                <a:tab pos="2009775" algn="l"/>
                <a:tab pos="2466975" algn="l"/>
                <a:tab pos="2924175" algn="l"/>
                <a:tab pos="3381375" algn="l"/>
                <a:tab pos="3838575" algn="l"/>
                <a:tab pos="4295775" algn="l"/>
                <a:tab pos="4752975" algn="l"/>
                <a:tab pos="5210175" algn="l"/>
                <a:tab pos="5667375" algn="l"/>
                <a:tab pos="6124575" algn="l"/>
                <a:tab pos="6581775" algn="l"/>
                <a:tab pos="7038975" algn="l"/>
                <a:tab pos="7496175" algn="l"/>
                <a:tab pos="7953375" algn="l"/>
                <a:tab pos="8410575" algn="l"/>
                <a:tab pos="8867775" algn="l"/>
                <a:tab pos="9324975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80975" algn="l"/>
                <a:tab pos="638175" algn="l"/>
                <a:tab pos="1095375" algn="l"/>
                <a:tab pos="1552575" algn="l"/>
                <a:tab pos="2009775" algn="l"/>
                <a:tab pos="2466975" algn="l"/>
                <a:tab pos="2924175" algn="l"/>
                <a:tab pos="3381375" algn="l"/>
                <a:tab pos="3838575" algn="l"/>
                <a:tab pos="4295775" algn="l"/>
                <a:tab pos="4752975" algn="l"/>
                <a:tab pos="5210175" algn="l"/>
                <a:tab pos="5667375" algn="l"/>
                <a:tab pos="6124575" algn="l"/>
                <a:tab pos="6581775" algn="l"/>
                <a:tab pos="7038975" algn="l"/>
                <a:tab pos="7496175" algn="l"/>
                <a:tab pos="7953375" algn="l"/>
                <a:tab pos="8410575" algn="l"/>
                <a:tab pos="8867775" algn="l"/>
                <a:tab pos="9324975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80975" algn="l"/>
                <a:tab pos="638175" algn="l"/>
                <a:tab pos="1095375" algn="l"/>
                <a:tab pos="1552575" algn="l"/>
                <a:tab pos="2009775" algn="l"/>
                <a:tab pos="2466975" algn="l"/>
                <a:tab pos="2924175" algn="l"/>
                <a:tab pos="3381375" algn="l"/>
                <a:tab pos="3838575" algn="l"/>
                <a:tab pos="4295775" algn="l"/>
                <a:tab pos="4752975" algn="l"/>
                <a:tab pos="5210175" algn="l"/>
                <a:tab pos="5667375" algn="l"/>
                <a:tab pos="6124575" algn="l"/>
                <a:tab pos="6581775" algn="l"/>
                <a:tab pos="7038975" algn="l"/>
                <a:tab pos="7496175" algn="l"/>
                <a:tab pos="7953375" algn="l"/>
                <a:tab pos="8410575" algn="l"/>
                <a:tab pos="8867775" algn="l"/>
                <a:tab pos="9324975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80975" algn="l"/>
                <a:tab pos="638175" algn="l"/>
                <a:tab pos="1095375" algn="l"/>
                <a:tab pos="1552575" algn="l"/>
                <a:tab pos="2009775" algn="l"/>
                <a:tab pos="2466975" algn="l"/>
                <a:tab pos="2924175" algn="l"/>
                <a:tab pos="3381375" algn="l"/>
                <a:tab pos="3838575" algn="l"/>
                <a:tab pos="4295775" algn="l"/>
                <a:tab pos="4752975" algn="l"/>
                <a:tab pos="5210175" algn="l"/>
                <a:tab pos="5667375" algn="l"/>
                <a:tab pos="6124575" algn="l"/>
                <a:tab pos="6581775" algn="l"/>
                <a:tab pos="7038975" algn="l"/>
                <a:tab pos="7496175" algn="l"/>
                <a:tab pos="7953375" algn="l"/>
                <a:tab pos="8410575" algn="l"/>
                <a:tab pos="8867775" algn="l"/>
                <a:tab pos="9324975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eaLnBrk="1">
              <a:buSzPct val="85000"/>
              <a:buFont typeface="Arial" panose="020B0604020202020204" pitchFamily="34" charset="0"/>
              <a:buChar char="•"/>
            </a:pPr>
            <a:r>
              <a:rPr lang="en-US" altLang="en-US" sz="2600">
                <a:solidFill>
                  <a:srgbClr val="292934"/>
                </a:solidFill>
              </a:rPr>
              <a:t>~ 2 GHz carrier signal propagated in beampipe.</a:t>
            </a:r>
          </a:p>
          <a:p>
            <a:pPr eaLnBrk="1">
              <a:buSzPct val="85000"/>
              <a:buFont typeface="Arial" panose="020B0604020202020204" pitchFamily="34" charset="0"/>
              <a:buNone/>
            </a:pPr>
            <a:endParaRPr lang="en-US" altLang="en-US" sz="1600">
              <a:solidFill>
                <a:srgbClr val="292934"/>
              </a:solidFill>
            </a:endParaRPr>
          </a:p>
          <a:p>
            <a:pPr eaLnBrk="1">
              <a:buSzPct val="85000"/>
              <a:buFont typeface="Arial" panose="020B0604020202020204" pitchFamily="34" charset="0"/>
              <a:buChar char="•"/>
            </a:pPr>
            <a:r>
              <a:rPr lang="en-US" altLang="en-US" sz="2600">
                <a:solidFill>
                  <a:srgbClr val="292934"/>
                </a:solidFill>
              </a:rPr>
              <a:t>The presence of ecloud causes a phase-delay.</a:t>
            </a:r>
          </a:p>
          <a:p>
            <a:pPr eaLnBrk="1">
              <a:buSzPct val="85000"/>
              <a:buFont typeface="Arial" panose="020B0604020202020204" pitchFamily="34" charset="0"/>
              <a:buNone/>
            </a:pPr>
            <a:endParaRPr lang="en-US" altLang="en-US" sz="1600">
              <a:solidFill>
                <a:srgbClr val="292934"/>
              </a:solidFill>
            </a:endParaRPr>
          </a:p>
          <a:p>
            <a:pPr eaLnBrk="1">
              <a:buSzPct val="85000"/>
              <a:buFont typeface="Arial" panose="020B0604020202020204" pitchFamily="34" charset="0"/>
              <a:buChar char="•"/>
            </a:pPr>
            <a:r>
              <a:rPr lang="en-US" altLang="en-US" sz="2600">
                <a:solidFill>
                  <a:srgbClr val="292934"/>
                </a:solidFill>
              </a:rPr>
              <a:t>Phase modulation at beam revolution freq., 90 kHz.</a:t>
            </a:r>
          </a:p>
          <a:p>
            <a:pPr eaLnBrk="1">
              <a:buSzPct val="85000"/>
              <a:buFont typeface="Arial" panose="020B0604020202020204" pitchFamily="34" charset="0"/>
              <a:buNone/>
            </a:pPr>
            <a:endParaRPr lang="en-US" altLang="en-US" sz="1600">
              <a:solidFill>
                <a:srgbClr val="292934"/>
              </a:solidFill>
            </a:endParaRPr>
          </a:p>
          <a:p>
            <a:pPr eaLnBrk="1">
              <a:buSzPct val="85000"/>
              <a:buFont typeface="Arial" panose="020B0604020202020204" pitchFamily="34" charset="0"/>
              <a:buChar char="•"/>
            </a:pPr>
            <a:r>
              <a:rPr lang="en-US" altLang="en-US" sz="2600">
                <a:solidFill>
                  <a:srgbClr val="292934"/>
                </a:solidFill>
              </a:rPr>
              <a:t>Ecloud measured in the   90 kHz sidebands of the carrier frequency.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9144000" y="7938"/>
            <a:ext cx="1036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eaLnBrk="1">
              <a:lnSpc>
                <a:spcPct val="93000"/>
              </a:lnSpc>
              <a:buClrTx/>
              <a:buFontTx/>
              <a:buNone/>
            </a:pPr>
            <a:fld id="{ACA7F28B-D40D-4969-867B-05608C97D161}" type="slidenum">
              <a:rPr lang="en-US" altLang="en-US"/>
              <a:pPr eaLnBrk="1">
                <a:lnSpc>
                  <a:spcPct val="93000"/>
                </a:lnSpc>
                <a:buClrTx/>
                <a:buFontTx/>
                <a:buNone/>
              </a:pPr>
              <a:t>48</a:t>
            </a:fld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64861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Line 1"/>
          <p:cNvSpPr>
            <a:spLocks noChangeShapeType="1"/>
          </p:cNvSpPr>
          <p:nvPr/>
        </p:nvSpPr>
        <p:spPr bwMode="auto">
          <a:xfrm flipV="1">
            <a:off x="1539876" y="4138614"/>
            <a:ext cx="9128125" cy="85725"/>
          </a:xfrm>
          <a:prstGeom prst="line">
            <a:avLst/>
          </a:prstGeom>
          <a:noFill/>
          <a:ln w="6480" cap="sq">
            <a:solidFill>
              <a:srgbClr val="B3B3B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4" name="AutoShape 2"/>
          <p:cNvSpPr>
            <a:spLocks noChangeArrowheads="1"/>
          </p:cNvSpPr>
          <p:nvPr/>
        </p:nvSpPr>
        <p:spPr bwMode="auto">
          <a:xfrm>
            <a:off x="1981201" y="533401"/>
            <a:ext cx="8228013" cy="989013"/>
          </a:xfrm>
          <a:custGeom>
            <a:avLst/>
            <a:gdLst>
              <a:gd name="G0" fmla="+- 22856 0 0"/>
              <a:gd name="G1" fmla="+- 1 0 0"/>
              <a:gd name="G2" fmla="+- 65535 0 0"/>
              <a:gd name="G3" fmla="*/ 1 16385 2"/>
              <a:gd name="G4" fmla="*/ 1 29003 51712"/>
              <a:gd name="T0" fmla="*/ 8228013 w 8228013"/>
              <a:gd name="T1" fmla="*/ 494507 h 989013"/>
              <a:gd name="T2" fmla="*/ 4114007 w 8228013"/>
              <a:gd name="T3" fmla="*/ 989013 h 989013"/>
              <a:gd name="T4" fmla="*/ 0 w 8228013"/>
              <a:gd name="T5" fmla="*/ 494507 h 989013"/>
              <a:gd name="T6" fmla="*/ 4114007 w 8228013"/>
              <a:gd name="T7" fmla="*/ 0 h 989013"/>
              <a:gd name="T8" fmla="*/ 0 w 8228013"/>
              <a:gd name="T9" fmla="*/ 0 h 989013"/>
              <a:gd name="T10" fmla="*/ 8228013 w 8228013"/>
              <a:gd name="T11" fmla="*/ 989013 h 9890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8228013" h="989013">
                <a:moveTo>
                  <a:pt x="0" y="0"/>
                </a:moveTo>
                <a:lnTo>
                  <a:pt x="22856" y="0"/>
                </a:lnTo>
                <a:lnTo>
                  <a:pt x="22856" y="2748"/>
                </a:lnTo>
                <a:lnTo>
                  <a:pt x="0" y="2748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en-US" altLang="en-US" sz="4000">
                <a:solidFill>
                  <a:srgbClr val="663300"/>
                </a:solidFill>
              </a:rPr>
              <a:t>EC in Dipoles Matches Instability</a:t>
            </a:r>
          </a:p>
        </p:txBody>
      </p:sp>
      <p:grpSp>
        <p:nvGrpSpPr>
          <p:cNvPr id="64515" name="Group 3"/>
          <p:cNvGrpSpPr>
            <a:grpSpLocks/>
          </p:cNvGrpSpPr>
          <p:nvPr/>
        </p:nvGrpSpPr>
        <p:grpSpPr bwMode="auto">
          <a:xfrm>
            <a:off x="1676401" y="1752601"/>
            <a:ext cx="8818563" cy="2246313"/>
            <a:chOff x="96" y="1104"/>
            <a:chExt cx="5555" cy="1415"/>
          </a:xfrm>
        </p:grpSpPr>
        <p:pic>
          <p:nvPicPr>
            <p:cNvPr id="6451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3" y="1104"/>
              <a:ext cx="3068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64517" name="Group 5"/>
            <p:cNvGrpSpPr>
              <a:grpSpLocks/>
            </p:cNvGrpSpPr>
            <p:nvPr/>
          </p:nvGrpSpPr>
          <p:grpSpPr bwMode="auto">
            <a:xfrm>
              <a:off x="96" y="1272"/>
              <a:ext cx="2405" cy="1206"/>
              <a:chOff x="96" y="1272"/>
              <a:chExt cx="2405" cy="1206"/>
            </a:xfrm>
          </p:grpSpPr>
          <p:pic>
            <p:nvPicPr>
              <p:cNvPr id="64518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" y="1339"/>
                <a:ext cx="2405" cy="1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64519" name="Text Box 7"/>
              <p:cNvSpPr txBox="1">
                <a:spLocks noChangeArrowheads="1"/>
              </p:cNvSpPr>
              <p:nvPr/>
            </p:nvSpPr>
            <p:spPr bwMode="auto">
              <a:xfrm>
                <a:off x="191" y="1272"/>
                <a:ext cx="957" cy="2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36720" tIns="36720" rIns="36720" bIns="36720"/>
              <a:lstStyle>
                <a:lvl1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1pPr>
                <a:lvl2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2pPr>
                <a:lvl3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3pPr>
                <a:lvl4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4pPr>
                <a:lvl5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9pPr>
              </a:lstStyle>
              <a:p>
                <a:pPr eaLnBrk="1">
                  <a:lnSpc>
                    <a:spcPct val="93000"/>
                  </a:lnSpc>
                  <a:buClr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latin typeface="Verdana" panose="020B0604030504040204" pitchFamily="34" charset="0"/>
                  </a:rPr>
                  <a:t>First Batch</a:t>
                </a:r>
              </a:p>
              <a:p>
                <a:pPr eaLnBrk="1">
                  <a:lnSpc>
                    <a:spcPct val="93000"/>
                  </a:lnSpc>
                  <a:buClr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latin typeface="Verdana" panose="020B0604030504040204" pitchFamily="34" charset="0"/>
                  </a:rPr>
                  <a:t>Configuration</a:t>
                </a:r>
              </a:p>
            </p:txBody>
          </p:sp>
        </p:grpSp>
      </p:grpSp>
      <p:grpSp>
        <p:nvGrpSpPr>
          <p:cNvPr id="64520" name="Group 8"/>
          <p:cNvGrpSpPr>
            <a:grpSpLocks/>
          </p:cNvGrpSpPr>
          <p:nvPr/>
        </p:nvGrpSpPr>
        <p:grpSpPr bwMode="auto">
          <a:xfrm>
            <a:off x="1717675" y="4343400"/>
            <a:ext cx="8777288" cy="2281238"/>
            <a:chOff x="122" y="2736"/>
            <a:chExt cx="5529" cy="1437"/>
          </a:xfrm>
        </p:grpSpPr>
        <p:pic>
          <p:nvPicPr>
            <p:cNvPr id="64521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7" y="2736"/>
              <a:ext cx="3064" cy="1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64522" name="Group 10"/>
            <p:cNvGrpSpPr>
              <a:grpSpLocks/>
            </p:cNvGrpSpPr>
            <p:nvPr/>
          </p:nvGrpSpPr>
          <p:grpSpPr bwMode="auto">
            <a:xfrm>
              <a:off x="122" y="2906"/>
              <a:ext cx="2379" cy="1186"/>
              <a:chOff x="122" y="2906"/>
              <a:chExt cx="2379" cy="1186"/>
            </a:xfrm>
          </p:grpSpPr>
          <p:pic>
            <p:nvPicPr>
              <p:cNvPr id="64523" name="Picture 1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2" y="2955"/>
                <a:ext cx="2379" cy="1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64524" name="Text Box 12"/>
              <p:cNvSpPr txBox="1">
                <a:spLocks noChangeArrowheads="1"/>
              </p:cNvSpPr>
              <p:nvPr/>
            </p:nvSpPr>
            <p:spPr bwMode="auto">
              <a:xfrm>
                <a:off x="192" y="2906"/>
                <a:ext cx="957" cy="2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36720" tIns="36720" rIns="36720" bIns="36720"/>
              <a:lstStyle>
                <a:lvl1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1pPr>
                <a:lvl2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2pPr>
                <a:lvl3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3pPr>
                <a:lvl4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4pPr>
                <a:lvl5pPr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>
                    <a:solidFill>
                      <a:srgbClr val="FFFFFF"/>
                    </a:solidFill>
                    <a:latin typeface="Arial" panose="020B0604020202020204" pitchFamily="34" charset="0"/>
                    <a:ea typeface="WenQuanYi Micro Hei" charset="0"/>
                    <a:cs typeface="WenQuanYi Micro Hei" charset="0"/>
                  </a:defRPr>
                </a:lvl9pPr>
              </a:lstStyle>
              <a:p>
                <a:pPr eaLnBrk="1">
                  <a:lnSpc>
                    <a:spcPct val="93000"/>
                  </a:lnSpc>
                  <a:buClr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latin typeface="Verdana" panose="020B0604030504040204" pitchFamily="34" charset="0"/>
                  </a:rPr>
                  <a:t>Second Batch</a:t>
                </a:r>
              </a:p>
              <a:p>
                <a:pPr eaLnBrk="1">
                  <a:lnSpc>
                    <a:spcPct val="93000"/>
                  </a:lnSpc>
                  <a:buClrTx/>
                  <a:buFontTx/>
                  <a:buNone/>
                </a:pPr>
                <a:r>
                  <a:rPr lang="en-US" altLang="en-US" sz="1400" b="1">
                    <a:solidFill>
                      <a:srgbClr val="000000"/>
                    </a:solidFill>
                    <a:latin typeface="Verdana" panose="020B0604030504040204" pitchFamily="34" charset="0"/>
                  </a:rPr>
                  <a:t>Configuration</a:t>
                </a:r>
              </a:p>
            </p:txBody>
          </p:sp>
        </p:grpSp>
      </p:grp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9144000" y="7938"/>
            <a:ext cx="1036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eaLnBrk="1">
              <a:lnSpc>
                <a:spcPct val="93000"/>
              </a:lnSpc>
              <a:buClrTx/>
              <a:buFontTx/>
              <a:buNone/>
            </a:pPr>
            <a:fld id="{4BD05500-D9F8-4490-B363-F91EAA70051E}" type="slidenum">
              <a:rPr lang="en-US" altLang="en-US"/>
              <a:pPr eaLnBrk="1">
                <a:lnSpc>
                  <a:spcPct val="93000"/>
                </a:lnSpc>
                <a:buClrTx/>
                <a:buFontTx/>
                <a:buNone/>
              </a:pPr>
              <a:t>49</a:t>
            </a:fld>
            <a:endParaRPr lang="en-US" alt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9154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824489"/>
          </a:xfrm>
        </p:spPr>
        <p:txBody>
          <a:bodyPr/>
          <a:lstStyle/>
          <a:p>
            <a:r>
              <a:rPr lang="en-US" sz="3600" dirty="0" smtClean="0"/>
              <a:t>Fast instability in Recyc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1704857"/>
            <a:ext cx="10363200" cy="4686052"/>
          </a:xfrm>
        </p:spPr>
        <p:txBody>
          <a:bodyPr>
            <a:noAutofit/>
          </a:bodyPr>
          <a:lstStyle/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pPr>
              <a:lnSpc>
                <a:spcPct val="130000"/>
              </a:lnSpc>
            </a:pPr>
            <a:r>
              <a:rPr lang="en-US" sz="2400" dirty="0" smtClean="0"/>
              <a:t>Develops in 20-30 turns</a:t>
            </a:r>
          </a:p>
          <a:p>
            <a:pPr>
              <a:lnSpc>
                <a:spcPct val="130000"/>
              </a:lnSpc>
            </a:pPr>
            <a:r>
              <a:rPr lang="en-US" sz="2400" dirty="0" smtClean="0"/>
              <a:t>Leads to increase of transverse emit. </a:t>
            </a:r>
          </a:p>
          <a:p>
            <a:pPr>
              <a:lnSpc>
                <a:spcPct val="130000"/>
              </a:lnSpc>
            </a:pPr>
            <a:r>
              <a:rPr lang="en-US" sz="2400" dirty="0" smtClean="0"/>
              <a:t>Might </a:t>
            </a:r>
            <a:r>
              <a:rPr lang="en-US" sz="2400" dirty="0"/>
              <a:t>be a challenge for PIP-II </a:t>
            </a:r>
            <a:r>
              <a:rPr lang="en-US" sz="2400" dirty="0" smtClean="0"/>
              <a:t>intensities</a:t>
            </a:r>
          </a:p>
          <a:p>
            <a:pPr>
              <a:lnSpc>
                <a:spcPct val="130000"/>
              </a:lnSpc>
            </a:pPr>
            <a:endParaRPr lang="en-US" sz="2400" dirty="0" smtClean="0"/>
          </a:p>
        </p:txBody>
      </p:sp>
      <p:grpSp>
        <p:nvGrpSpPr>
          <p:cNvPr id="20" name="Group 19"/>
          <p:cNvGrpSpPr/>
          <p:nvPr/>
        </p:nvGrpSpPr>
        <p:grpSpPr>
          <a:xfrm>
            <a:off x="1354836" y="1423355"/>
            <a:ext cx="9246489" cy="2751756"/>
            <a:chOff x="1011936" y="1190448"/>
            <a:chExt cx="9246489" cy="2751756"/>
          </a:xfrm>
        </p:grpSpPr>
        <p:sp>
          <p:nvSpPr>
            <p:cNvPr id="14" name="TextBox 13"/>
            <p:cNvSpPr txBox="1"/>
            <p:nvPr/>
          </p:nvSpPr>
          <p:spPr>
            <a:xfrm>
              <a:off x="2790855" y="3542094"/>
              <a:ext cx="1190967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~ 20 turns</a:t>
              </a:r>
              <a:endParaRPr lang="en-US" sz="2000" dirty="0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1936" y="1295518"/>
              <a:ext cx="9246489" cy="2341313"/>
            </a:xfrm>
            <a:prstGeom prst="rect">
              <a:avLst/>
            </a:prstGeom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3055902" y="1190448"/>
              <a:ext cx="6" cy="228453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3625247" y="1190448"/>
              <a:ext cx="4" cy="228453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116287" y="3386667"/>
              <a:ext cx="439948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 rot="16200000">
            <a:off x="157726" y="2108203"/>
            <a:ext cx="2279920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Beam center</a:t>
            </a:r>
            <a:br>
              <a:rPr lang="en-US" sz="2400" dirty="0" smtClean="0"/>
            </a:br>
            <a:r>
              <a:rPr lang="en-US" sz="2400" dirty="0" smtClean="0"/>
              <a:t>hor. position (mm)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559672" y="3638905"/>
            <a:ext cx="1682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volution #</a:t>
            </a: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600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 bwMode="auto">
          <a:xfrm>
            <a:off x="1752600" y="103189"/>
            <a:ext cx="8686800" cy="642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dirty="0" smtClean="0"/>
              <a:t>SEY Measurements at MI </a:t>
            </a:r>
            <a:r>
              <a:rPr lang="en-US" altLang="en-US" sz="1800" dirty="0"/>
              <a:t>(Y. Ji, J. Eldred et al.)</a:t>
            </a:r>
            <a:endParaRPr lang="en-US" altLang="en-US" dirty="0" smtClean="0">
              <a:latin typeface="Helvetica" pitchFamily="12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66640" y="4209512"/>
            <a:ext cx="8568132" cy="1718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sz="16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easurements performed over the course of first 4 months in 2015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ea typeface="MS PGothic" pitchFamily="34" charset="-128"/>
                <a:cs typeface="Helvetica" panose="020B0604020202020204" pitchFamily="34" charset="0"/>
                <a:sym typeface="Symbol"/>
              </a:rPr>
              <a:t>(uncoated SS316L shown) demonstrate gradual conditioning due to exposure to the beam</a:t>
            </a:r>
          </a:p>
          <a:p>
            <a:pPr marL="285750" indent="-285750"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sz="16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EY of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ea typeface="MS PGothic" pitchFamily="34" charset="-128"/>
                <a:cs typeface="Helvetica" panose="020B0604020202020204" pitchFamily="34" charset="0"/>
                <a:sym typeface="Symbol"/>
              </a:rPr>
              <a:t>SS316L with </a:t>
            </a:r>
            <a:r>
              <a:rPr lang="en-US" altLang="en-US" sz="1600" dirty="0" err="1">
                <a:solidFill>
                  <a:srgbClr val="000000"/>
                </a:solidFill>
                <a:latin typeface="Helvetica" panose="020B0604020202020204" pitchFamily="34" charset="0"/>
                <a:ea typeface="MS PGothic" pitchFamily="34" charset="-128"/>
                <a:cs typeface="Helvetica" panose="020B0604020202020204" pitchFamily="34" charset="0"/>
                <a:sym typeface="Symbol"/>
              </a:rPr>
              <a:t>TiN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ea typeface="MS PGothic" pitchFamily="34" charset="-128"/>
                <a:cs typeface="Helvetica" panose="020B0604020202020204" pitchFamily="34" charset="0"/>
                <a:sym typeface="Symbol"/>
              </a:rPr>
              <a:t> coating is a few % lower (no big effect)</a:t>
            </a:r>
          </a:p>
          <a:p>
            <a:pPr marL="285750" indent="-285750">
              <a:spcAft>
                <a:spcPts val="600"/>
              </a:spcAft>
              <a:buFont typeface="Symbol" panose="05050102010706020507" pitchFamily="18" charset="2"/>
              <a:buChar char="·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ea typeface="MS PGothic" pitchFamily="34" charset="-128"/>
                <a:cs typeface="Helvetica" panose="020B0604020202020204" pitchFamily="34" charset="0"/>
                <a:sym typeface="Symbol"/>
              </a:rPr>
              <a:t>With large grazing angle in B-field SEY can be much higher</a:t>
            </a:r>
          </a:p>
          <a:p>
            <a:pPr marL="285750" indent="-285750">
              <a:buFont typeface="Symbol" panose="05050102010706020507" pitchFamily="18" charset="2"/>
              <a:buChar char="·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ea typeface="MS PGothic" pitchFamily="34" charset="-128"/>
                <a:cs typeface="Helvetica" panose="020B0604020202020204" pitchFamily="34" charset="0"/>
                <a:sym typeface="Symbol"/>
              </a:rPr>
              <a:t>Special “scrubbing run” can reduce SEY if necessary</a:t>
            </a:r>
          </a:p>
          <a:p>
            <a:pPr marL="285750" indent="-285750">
              <a:buFont typeface="Symbol" panose="05050102010706020507" pitchFamily="18" charset="2"/>
              <a:buChar char="·"/>
            </a:pPr>
            <a:endParaRPr lang="en-US" sz="1600" baseline="30000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25926" y="3676530"/>
            <a:ext cx="2432482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/>
              <a:t>Incident electron energy (eV) 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2453324" y="2139527"/>
            <a:ext cx="1896911" cy="32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/>
              <a:t>SEY of uncoated SS316L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502272" y="955971"/>
            <a:ext cx="4679790" cy="2696435"/>
            <a:chOff x="1759820" y="955970"/>
            <a:chExt cx="4679790" cy="269643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59820" y="955970"/>
              <a:ext cx="4679790" cy="2696435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5045242" y="1114926"/>
              <a:ext cx="1134896" cy="7218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08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Y depends on the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1665526"/>
            <a:ext cx="10363200" cy="4354273"/>
          </a:xfrm>
        </p:spPr>
        <p:txBody>
          <a:bodyPr numCol="2" spcCol="914400"/>
          <a:lstStyle/>
          <a:p>
            <a:r>
              <a:rPr lang="en-US" dirty="0" smtClean="0"/>
              <a:t>Most particles hit the vacuum chamber at small angle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chamber at small angle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ean incident angle ~ 15 </a:t>
            </a:r>
            <a:r>
              <a:rPr lang="en-US" dirty="0" err="1" smtClean="0"/>
              <a:t>deg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ffective SEY about 5% high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716692"/>
            <a:ext cx="4724400" cy="3095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1025" y="3334383"/>
            <a:ext cx="2795551" cy="42673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58928" y="6041961"/>
            <a:ext cx="6249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/>
              <a:t>1</a:t>
            </a:r>
            <a:r>
              <a:rPr lang="en-US" dirty="0" smtClean="0"/>
              <a:t> M. Furman, M. </a:t>
            </a:r>
            <a:r>
              <a:rPr lang="en-US" dirty="0" err="1" smtClean="0"/>
              <a:t>Pivi</a:t>
            </a:r>
            <a:r>
              <a:rPr lang="en-US" dirty="0"/>
              <a:t>, </a:t>
            </a:r>
            <a:r>
              <a:rPr lang="en-US" dirty="0" smtClean="0"/>
              <a:t>Phys. Rev. ST </a:t>
            </a:r>
            <a:r>
              <a:rPr lang="en-US" dirty="0" err="1" smtClean="0"/>
              <a:t>Accel</a:t>
            </a:r>
            <a:r>
              <a:rPr lang="en-US" dirty="0" smtClean="0"/>
              <a:t>. Beams, Vol. </a:t>
            </a:r>
            <a:r>
              <a:rPr lang="en-US" dirty="0"/>
              <a:t>5, 124404 (200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876576" y="3239973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</a:t>
            </a:r>
            <a:endParaRPr lang="en-US" sz="14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18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Electron trapping:</a:t>
            </a:r>
            <a:br>
              <a:rPr lang="en-US" sz="3600" dirty="0" smtClean="0"/>
            </a:br>
            <a:r>
              <a:rPr lang="en-US" sz="3600" dirty="0" smtClean="0"/>
              <a:t>For some initial velocities final speed close to 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1785668"/>
            <a:ext cx="10363200" cy="4234132"/>
          </a:xfrm>
        </p:spPr>
        <p:txBody>
          <a:bodyPr>
            <a:normAutofit/>
          </a:bodyPr>
          <a:lstStyle/>
          <a:p>
            <a:pPr lvl="0">
              <a:lnSpc>
                <a:spcPct val="130000"/>
              </a:lnSpc>
            </a:pPr>
            <a:endParaRPr lang="en-US" sz="1600" dirty="0" smtClean="0">
              <a:solidFill>
                <a:prstClr val="black"/>
              </a:solidFill>
            </a:endParaRPr>
          </a:p>
          <a:p>
            <a:pPr lvl="0">
              <a:lnSpc>
                <a:spcPct val="130000"/>
              </a:lnSpc>
            </a:pPr>
            <a:r>
              <a:rPr lang="en-US" sz="2400" dirty="0" smtClean="0">
                <a:solidFill>
                  <a:prstClr val="black"/>
                </a:solidFill>
              </a:rPr>
              <a:t>Equation </a:t>
            </a:r>
            <a:r>
              <a:rPr lang="en-US" sz="2400" dirty="0">
                <a:solidFill>
                  <a:prstClr val="black"/>
                </a:solidFill>
              </a:rPr>
              <a:t>of motion</a:t>
            </a:r>
            <a:r>
              <a:rPr lang="en-US" sz="2400" dirty="0" smtClean="0">
                <a:solidFill>
                  <a:prstClr val="black"/>
                </a:solidFill>
              </a:rPr>
              <a:t>:</a:t>
            </a:r>
          </a:p>
          <a:p>
            <a:pPr lvl="0">
              <a:lnSpc>
                <a:spcPct val="130000"/>
              </a:lnSpc>
            </a:pPr>
            <a:endParaRPr lang="en-US" sz="2400" dirty="0">
              <a:solidFill>
                <a:prstClr val="black"/>
              </a:solidFill>
            </a:endParaRPr>
          </a:p>
          <a:p>
            <a:pPr lvl="0">
              <a:lnSpc>
                <a:spcPct val="130000"/>
              </a:lnSpc>
            </a:pPr>
            <a:r>
              <a:rPr lang="en-US" sz="2400" dirty="0">
                <a:solidFill>
                  <a:prstClr val="black"/>
                </a:solidFill>
              </a:rPr>
              <a:t>Initial </a:t>
            </a:r>
            <a:r>
              <a:rPr lang="en-US" sz="2400" dirty="0" smtClean="0">
                <a:solidFill>
                  <a:prstClr val="black"/>
                </a:solidFill>
              </a:rPr>
              <a:t>condition: </a:t>
            </a:r>
            <a:r>
              <a:rPr lang="en-US" sz="2400" dirty="0">
                <a:solidFill>
                  <a:prstClr val="black"/>
                </a:solidFill>
              </a:rPr>
              <a:t/>
            </a:r>
            <a:br>
              <a:rPr lang="en-US" sz="2400" dirty="0">
                <a:solidFill>
                  <a:prstClr val="black"/>
                </a:solidFill>
              </a:rPr>
            </a:br>
            <a:r>
              <a:rPr lang="en-US" sz="2400" dirty="0">
                <a:solidFill>
                  <a:prstClr val="black"/>
                </a:solidFill>
              </a:rPr>
              <a:t>A – phys. </a:t>
            </a:r>
            <a:r>
              <a:rPr lang="en-US" sz="2400" dirty="0" smtClean="0">
                <a:solidFill>
                  <a:prstClr val="black"/>
                </a:solidFill>
              </a:rPr>
              <a:t>aperture,</a:t>
            </a:r>
            <a:br>
              <a:rPr lang="en-US" sz="2400" dirty="0" smtClean="0">
                <a:solidFill>
                  <a:prstClr val="black"/>
                </a:solidFill>
              </a:rPr>
            </a:br>
            <a:r>
              <a:rPr lang="en-US" sz="2400" dirty="0" err="1" smtClean="0">
                <a:solidFill>
                  <a:prstClr val="black"/>
                </a:solidFill>
              </a:rPr>
              <a:t>dt</a:t>
            </a:r>
            <a:r>
              <a:rPr lang="en-US" sz="2400" dirty="0" smtClean="0">
                <a:solidFill>
                  <a:prstClr val="black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– time </a:t>
            </a:r>
            <a:r>
              <a:rPr lang="en-US" sz="2400" dirty="0" smtClean="0">
                <a:solidFill>
                  <a:prstClr val="black"/>
                </a:solidFill>
              </a:rPr>
              <a:t>between bunches </a:t>
            </a:r>
            <a:endParaRPr lang="en-US" sz="2400" dirty="0">
              <a:solidFill>
                <a:prstClr val="black"/>
              </a:solidFill>
            </a:endParaRPr>
          </a:p>
          <a:p>
            <a:pPr lvl="0">
              <a:lnSpc>
                <a:spcPct val="130000"/>
              </a:lnSpc>
            </a:pPr>
            <a:endParaRPr lang="en-US" sz="2400" dirty="0" smtClean="0">
              <a:solidFill>
                <a:prstClr val="black"/>
              </a:solidFill>
            </a:endParaRPr>
          </a:p>
          <a:p>
            <a:pPr lvl="0">
              <a:lnSpc>
                <a:spcPct val="130000"/>
              </a:lnSpc>
            </a:pPr>
            <a:r>
              <a:rPr lang="en-US" sz="2400" dirty="0" smtClean="0">
                <a:solidFill>
                  <a:prstClr val="black"/>
                </a:solidFill>
              </a:rPr>
              <a:t>Aperture limitation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04434" y="3373820"/>
          <a:ext cx="1695424" cy="35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4434" y="3373820"/>
                        <a:ext cx="1695424" cy="35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104434" y="2033122"/>
          <a:ext cx="2362437" cy="102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5" name="Equation" r:id="rId5" imgW="1371600" imgH="596880" progId="Equation.DSMT4">
                  <p:embed/>
                </p:oleObj>
              </mc:Choice>
              <mc:Fallback>
                <p:oleObj name="Equation" r:id="rId5" imgW="1371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04434" y="2033122"/>
                        <a:ext cx="2362437" cy="1028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434284" y="2021984"/>
          <a:ext cx="724384" cy="86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6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34284" y="2021984"/>
                        <a:ext cx="724384" cy="863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173877" y="5471189"/>
          <a:ext cx="1019915" cy="422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" name="Equation" r:id="rId9" imgW="520560" imgH="215640" progId="Equation.DSMT4">
                  <p:embed/>
                </p:oleObj>
              </mc:Choice>
              <mc:Fallback>
                <p:oleObj name="Equation" r:id="rId9" imgW="520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3877" y="5471189"/>
                        <a:ext cx="1019915" cy="422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99737" y="2387853"/>
            <a:ext cx="1603404" cy="14961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14640" y="2389001"/>
            <a:ext cx="1627437" cy="14953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32669" y="3799031"/>
            <a:ext cx="1549547" cy="142377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613192" y="3828499"/>
            <a:ext cx="1563813" cy="14368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231050" y="3869397"/>
            <a:ext cx="1487355" cy="13666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77837" y="2081827"/>
            <a:ext cx="2234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y</a:t>
            </a:r>
            <a:r>
              <a:rPr lang="en-US" sz="1600" dirty="0" smtClean="0"/>
              <a:t>(t) for different initial v</a:t>
            </a:r>
            <a:r>
              <a:rPr lang="en-US" sz="1600" baseline="-25000" dirty="0" smtClean="0"/>
              <a:t>y</a:t>
            </a:r>
            <a:endParaRPr lang="en-US" baseline="-25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84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3050"/>
            <a:ext cx="10363200" cy="732790"/>
          </a:xfrm>
        </p:spPr>
        <p:txBody>
          <a:bodyPr/>
          <a:lstStyle/>
          <a:p>
            <a:r>
              <a:rPr lang="en-US" sz="3600" dirty="0" smtClean="0"/>
              <a:t>Lifetime is limited by scatterin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908304"/>
            <a:ext cx="4978400" cy="762000"/>
          </a:xfrm>
        </p:spPr>
        <p:txBody>
          <a:bodyPr/>
          <a:lstStyle/>
          <a:p>
            <a:r>
              <a:rPr lang="en-US" dirty="0" smtClean="0"/>
              <a:t>Residual ga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604000" y="908304"/>
            <a:ext cx="4978400" cy="762000"/>
          </a:xfrm>
        </p:spPr>
        <p:txBody>
          <a:bodyPr/>
          <a:lstStyle/>
          <a:p>
            <a:r>
              <a:rPr lang="en-US" dirty="0" smtClean="0"/>
              <a:t>Coulomb scattering within the clou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1219200" y="1746504"/>
            <a:ext cx="4978400" cy="3913632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essure: </a:t>
            </a:r>
            <a:r>
              <a:rPr lang="en-US" sz="2000" i="1" dirty="0" smtClean="0"/>
              <a:t>p ~</a:t>
            </a:r>
            <a:r>
              <a:rPr lang="en-US" sz="2000" dirty="0" smtClean="0"/>
              <a:t> 10</a:t>
            </a:r>
            <a:r>
              <a:rPr lang="en-US" sz="2000" baseline="30000" dirty="0" smtClean="0"/>
              <a:t>-8</a:t>
            </a:r>
            <a:r>
              <a:rPr lang="en-US" sz="2000" dirty="0" smtClean="0"/>
              <a:t> torr</a:t>
            </a:r>
            <a:endParaRPr lang="en-US" sz="20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4"/>
          </p:nvPr>
        </p:nvSpPr>
        <p:spPr>
          <a:xfrm>
            <a:off x="6604000" y="1746504"/>
            <a:ext cx="4978400" cy="3913632"/>
          </a:xfrm>
        </p:spPr>
        <p:txBody>
          <a:bodyPr>
            <a:normAutofit/>
          </a:bodyPr>
          <a:lstStyle/>
          <a:p>
            <a:r>
              <a:rPr lang="en-US" sz="2000" dirty="0" smtClean="0"/>
              <a:t>Cross-section:</a:t>
            </a:r>
          </a:p>
          <a:p>
            <a:r>
              <a:rPr lang="en-US" sz="2000" dirty="0" smtClean="0"/>
              <a:t>Cloud density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: </a:t>
            </a:r>
            <a:r>
              <a:rPr lang="en-US" sz="2000" i="1" dirty="0" smtClean="0"/>
              <a:t>n</a:t>
            </a:r>
            <a:r>
              <a:rPr lang="en-US" sz="2000" dirty="0" smtClean="0"/>
              <a:t> &lt; 10</a:t>
            </a:r>
            <a:r>
              <a:rPr lang="en-US" sz="2000" baseline="30000" dirty="0" smtClean="0"/>
              <a:t>7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-3</a:t>
            </a:r>
          </a:p>
          <a:p>
            <a:r>
              <a:rPr lang="en-US" sz="2000" dirty="0" smtClean="0"/>
              <a:t>Energy ~ 5 eV or less </a:t>
            </a:r>
            <a:endParaRPr lang="en-US" sz="2000" dirty="0"/>
          </a:p>
        </p:txBody>
      </p:sp>
      <p:grpSp>
        <p:nvGrpSpPr>
          <p:cNvPr id="7" name="Group 6"/>
          <p:cNvGrpSpPr/>
          <p:nvPr/>
        </p:nvGrpSpPr>
        <p:grpSpPr>
          <a:xfrm>
            <a:off x="6775437" y="2955403"/>
            <a:ext cx="2570639" cy="2409413"/>
            <a:chOff x="3730131" y="4305607"/>
            <a:chExt cx="2570639" cy="240941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30131" y="4770664"/>
              <a:ext cx="2545658" cy="1944356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877671" y="4305607"/>
              <a:ext cx="24230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Energy distribution of </a:t>
              </a:r>
              <a:r>
                <a:rPr lang="en-US" sz="1400" dirty="0" err="1" smtClean="0"/>
                <a:t>secondaries</a:t>
              </a:r>
              <a:r>
                <a:rPr lang="en-US" sz="1400" dirty="0" smtClean="0"/>
                <a:t/>
              </a:r>
              <a:br>
                <a:rPr lang="en-US" sz="1400" dirty="0" smtClean="0"/>
              </a:br>
              <a:r>
                <a:rPr lang="en-US" sz="1400" dirty="0" smtClean="0"/>
                <a:t>G. </a:t>
              </a:r>
              <a:r>
                <a:rPr lang="en-US" sz="1400" dirty="0" err="1" smtClean="0"/>
                <a:t>Lladarola</a:t>
              </a:r>
              <a:r>
                <a:rPr lang="en-US" sz="1400" dirty="0" smtClean="0"/>
                <a:t> PhD thesis, </a:t>
              </a:r>
              <a:r>
                <a:rPr lang="en-US" sz="1400" dirty="0" err="1" smtClean="0"/>
                <a:t>dE</a:t>
              </a:r>
              <a:r>
                <a:rPr lang="en-US" sz="1400" dirty="0" smtClean="0"/>
                <a:t> = 1eV</a:t>
              </a:r>
              <a:endParaRPr lang="en-US" sz="14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717431" y="5508156"/>
            <a:ext cx="8317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verall, </a:t>
            </a:r>
            <a:r>
              <a:rPr lang="el-GR" sz="2400" i="1" dirty="0" smtClean="0">
                <a:latin typeface="Calibri" panose="020F0502020204030204" pitchFamily="34" charset="0"/>
              </a:rPr>
              <a:t>τ</a:t>
            </a:r>
            <a:r>
              <a:rPr lang="en-US" sz="2400" i="1" dirty="0" smtClean="0">
                <a:latin typeface="Calibri" panose="020F0502020204030204" pitchFamily="34" charset="0"/>
              </a:rPr>
              <a:t> ~ </a:t>
            </a:r>
            <a:r>
              <a:rPr lang="en-US" sz="2400" dirty="0" smtClean="0"/>
              <a:t>1 </a:t>
            </a:r>
            <a:r>
              <a:rPr lang="en-US" sz="2400" dirty="0" err="1" smtClean="0"/>
              <a:t>ms</a:t>
            </a:r>
            <a:endParaRPr lang="en-US" sz="20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1219200" y="2176216"/>
            <a:ext cx="4657227" cy="3142600"/>
            <a:chOff x="1219199" y="2441672"/>
            <a:chExt cx="4657227" cy="314260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9199" y="2882370"/>
              <a:ext cx="4657227" cy="2701902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2475980" y="2441672"/>
              <a:ext cx="22494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cattering cross-section</a:t>
              </a:r>
              <a:r>
                <a:rPr lang="en-US" baseline="30000" dirty="0" smtClean="0"/>
                <a:t>1</a:t>
              </a:r>
              <a:endParaRPr lang="en-US" baseline="30000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219200" y="6080309"/>
            <a:ext cx="77689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30000" dirty="0" smtClean="0"/>
              <a:t>1</a:t>
            </a:r>
            <a:r>
              <a:rPr lang="en-US" sz="1600" dirty="0" smtClean="0"/>
              <a:t> </a:t>
            </a:r>
            <a:r>
              <a:rPr lang="en-US" sz="1600" dirty="0"/>
              <a:t>MacDonald, A. </a:t>
            </a:r>
            <a:r>
              <a:rPr lang="en-US" sz="1600" dirty="0" smtClean="0"/>
              <a:t>D. </a:t>
            </a:r>
            <a:r>
              <a:rPr lang="en-US" sz="1600" i="1" dirty="0"/>
              <a:t>Microwave Breakdown in Gases</a:t>
            </a:r>
            <a:r>
              <a:rPr lang="en-US" sz="1600" dirty="0"/>
              <a:t>. New York: Wiley, </a:t>
            </a:r>
            <a:r>
              <a:rPr lang="en-US" sz="1600" dirty="0" smtClean="0"/>
              <a:t>1966</a:t>
            </a:r>
            <a:br>
              <a:rPr lang="en-US" sz="1600" dirty="0" smtClean="0"/>
            </a:br>
            <a:r>
              <a:rPr lang="en-US" sz="1600" baseline="30000" dirty="0" smtClean="0"/>
              <a:t>2</a:t>
            </a:r>
            <a:r>
              <a:rPr lang="en-US" sz="1600" dirty="0" smtClean="0"/>
              <a:t> </a:t>
            </a:r>
            <a:r>
              <a:rPr lang="en-US" sz="1600" dirty="0" err="1" smtClean="0"/>
              <a:t>Elded</a:t>
            </a:r>
            <a:r>
              <a:rPr lang="en-US" sz="1600" dirty="0" smtClean="0"/>
              <a:t>, J. et al</a:t>
            </a:r>
            <a:r>
              <a:rPr lang="en-US" sz="1600" dirty="0"/>
              <a:t>, </a:t>
            </a:r>
            <a:r>
              <a:rPr lang="en-US" sz="1600" i="1" dirty="0"/>
              <a:t>Fast Transverse Instability and Electron Cloud Measurements in Fermilab </a:t>
            </a:r>
            <a:r>
              <a:rPr lang="en-US" sz="1600" i="1" dirty="0" smtClean="0"/>
              <a:t>Recycler, </a:t>
            </a:r>
            <a:r>
              <a:rPr lang="en-US" sz="1600" dirty="0" smtClean="0"/>
              <a:t>HB’14, 2014</a:t>
            </a:r>
            <a:endParaRPr lang="en-US" sz="1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420919" y="1716024"/>
          <a:ext cx="1063366" cy="46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5" imgW="863280" imgH="380880" progId="Equation.DSMT4">
                  <p:embed/>
                </p:oleObj>
              </mc:Choice>
              <mc:Fallback>
                <p:oleObj name="Equation" r:id="rId5" imgW="863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0919" y="1716024"/>
                        <a:ext cx="1063366" cy="469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059345" y="4508483"/>
            <a:ext cx="54136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E, eV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5149413" y="4753811"/>
            <a:ext cx="471604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dirty="0" smtClean="0"/>
              <a:t>E, eV</a:t>
            </a:r>
            <a:endParaRPr lang="en-US" sz="1100" dirty="0"/>
          </a:p>
        </p:txBody>
      </p:sp>
      <p:sp>
        <p:nvSpPr>
          <p:cNvPr id="20" name="TextBox 19"/>
          <p:cNvSpPr txBox="1"/>
          <p:nvPr/>
        </p:nvSpPr>
        <p:spPr>
          <a:xfrm>
            <a:off x="2630861" y="2580999"/>
            <a:ext cx="107753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Calibri" panose="020F0502020204030204" pitchFamily="34" charset="0"/>
              </a:rPr>
              <a:t>σ</a:t>
            </a:r>
            <a:r>
              <a:rPr lang="en-US" sz="1400" baseline="-25000" dirty="0" smtClean="0">
                <a:latin typeface="Calibri" panose="020F0502020204030204" pitchFamily="34" charset="0"/>
              </a:rPr>
              <a:t>c</a:t>
            </a:r>
            <a:r>
              <a:rPr lang="en-US" sz="1400" dirty="0" smtClean="0">
                <a:latin typeface="Calibri" panose="020F0502020204030204" pitchFamily="34" charset="0"/>
              </a:rPr>
              <a:t>, 10</a:t>
            </a:r>
            <a:r>
              <a:rPr lang="en-US" sz="1400" baseline="30000" dirty="0" smtClean="0">
                <a:latin typeface="Calibri" panose="020F0502020204030204" pitchFamily="34" charset="0"/>
              </a:rPr>
              <a:t>-16</a:t>
            </a:r>
            <a:r>
              <a:rPr lang="en-US" sz="1400" dirty="0" smtClean="0">
                <a:latin typeface="Calibri" panose="020F0502020204030204" pitchFamily="34" charset="0"/>
              </a:rPr>
              <a:t> cm</a:t>
            </a:r>
            <a:r>
              <a:rPr lang="en-US" sz="1400" baseline="30000" dirty="0" smtClean="0">
                <a:latin typeface="Calibri" panose="020F0502020204030204" pitchFamily="34" charset="0"/>
              </a:rPr>
              <a:t>2</a:t>
            </a:r>
            <a:endParaRPr lang="en-US" sz="1400" baseline="30000" dirty="0"/>
          </a:p>
        </p:txBody>
      </p:sp>
      <p:sp>
        <p:nvSpPr>
          <p:cNvPr id="21" name="TextBox 20"/>
          <p:cNvSpPr txBox="1"/>
          <p:nvPr/>
        </p:nvSpPr>
        <p:spPr>
          <a:xfrm>
            <a:off x="5103693" y="2587066"/>
            <a:ext cx="107753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Calibri" panose="020F0502020204030204" pitchFamily="34" charset="0"/>
              </a:rPr>
              <a:t>σ</a:t>
            </a:r>
            <a:r>
              <a:rPr lang="en-US" sz="1400" baseline="-25000" dirty="0" smtClean="0">
                <a:latin typeface="Calibri" panose="020F0502020204030204" pitchFamily="34" charset="0"/>
              </a:rPr>
              <a:t>c</a:t>
            </a:r>
            <a:r>
              <a:rPr lang="en-US" sz="1400" dirty="0" smtClean="0">
                <a:latin typeface="Calibri" panose="020F0502020204030204" pitchFamily="34" charset="0"/>
              </a:rPr>
              <a:t>, 10</a:t>
            </a:r>
            <a:r>
              <a:rPr lang="en-US" sz="1400" baseline="30000" dirty="0" smtClean="0">
                <a:latin typeface="Calibri" panose="020F0502020204030204" pitchFamily="34" charset="0"/>
              </a:rPr>
              <a:t>-18</a:t>
            </a:r>
            <a:r>
              <a:rPr lang="en-US" sz="1400" dirty="0" smtClean="0">
                <a:latin typeface="Calibri" panose="020F0502020204030204" pitchFamily="34" charset="0"/>
              </a:rPr>
              <a:t> cm</a:t>
            </a:r>
            <a:r>
              <a:rPr lang="en-US" sz="1400" baseline="30000" dirty="0" smtClean="0">
                <a:latin typeface="Calibri" panose="020F0502020204030204" pitchFamily="34" charset="0"/>
              </a:rPr>
              <a:t>2</a:t>
            </a:r>
            <a:endParaRPr lang="en-US" sz="1400" baseline="30000" dirty="0"/>
          </a:p>
        </p:txBody>
      </p:sp>
      <p:sp>
        <p:nvSpPr>
          <p:cNvPr id="22" name="TextBox 21"/>
          <p:cNvSpPr txBox="1"/>
          <p:nvPr/>
        </p:nvSpPr>
        <p:spPr>
          <a:xfrm>
            <a:off x="1217291" y="2580998"/>
            <a:ext cx="110876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P</a:t>
            </a:r>
            <a:r>
              <a:rPr lang="en-US" sz="1400" baseline="-25000" dirty="0" smtClean="0"/>
              <a:t>c</a:t>
            </a:r>
            <a:r>
              <a:rPr lang="en-US" sz="1400" dirty="0" smtClean="0"/>
              <a:t>, cm</a:t>
            </a:r>
            <a:r>
              <a:rPr lang="en-US" sz="1400" baseline="30000" dirty="0" smtClean="0"/>
              <a:t>-1</a:t>
            </a:r>
            <a:r>
              <a:rPr lang="en-US" sz="1400" dirty="0" smtClean="0"/>
              <a:t>-torr</a:t>
            </a:r>
            <a:r>
              <a:rPr lang="en-US" sz="1400" baseline="30000" dirty="0" smtClean="0"/>
              <a:t>-1</a:t>
            </a:r>
            <a:endParaRPr lang="en-US" sz="1400" baseline="30000" dirty="0"/>
          </a:p>
        </p:txBody>
      </p:sp>
      <p:sp>
        <p:nvSpPr>
          <p:cNvPr id="23" name="TextBox 22"/>
          <p:cNvSpPr txBox="1"/>
          <p:nvPr/>
        </p:nvSpPr>
        <p:spPr>
          <a:xfrm>
            <a:off x="3692637" y="2577922"/>
            <a:ext cx="110876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P</a:t>
            </a:r>
            <a:r>
              <a:rPr lang="en-US" sz="1400" baseline="-25000" dirty="0" smtClean="0"/>
              <a:t>c</a:t>
            </a:r>
            <a:r>
              <a:rPr lang="en-US" sz="1400" dirty="0" smtClean="0"/>
              <a:t>, cm</a:t>
            </a:r>
            <a:r>
              <a:rPr lang="en-US" sz="1400" baseline="30000" dirty="0" smtClean="0"/>
              <a:t>-1</a:t>
            </a:r>
            <a:r>
              <a:rPr lang="en-US" sz="1400" dirty="0" smtClean="0"/>
              <a:t>-torr</a:t>
            </a:r>
            <a:r>
              <a:rPr lang="en-US" sz="1400" baseline="30000" dirty="0" smtClean="0"/>
              <a:t>-1</a:t>
            </a:r>
            <a:endParaRPr lang="en-US" sz="1400" baseline="3000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766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icrowave measurement procedur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1447800"/>
            <a:ext cx="10363200" cy="2278811"/>
          </a:xfrm>
        </p:spPr>
        <p:txBody>
          <a:bodyPr numCol="2"/>
          <a:lstStyle/>
          <a:p>
            <a:r>
              <a:rPr lang="en-US" sz="2000" dirty="0" smtClean="0"/>
              <a:t>Isolate 1 gradient dipole</a:t>
            </a:r>
          </a:p>
          <a:p>
            <a:r>
              <a:rPr lang="en-US" sz="2000" dirty="0" smtClean="0"/>
              <a:t>Shoot an RF wave, measure phase delay</a:t>
            </a:r>
          </a:p>
          <a:p>
            <a:r>
              <a:rPr lang="en-US" sz="2000" dirty="0"/>
              <a:t>G</a:t>
            </a:r>
            <a:r>
              <a:rPr lang="en-US" sz="2000" dirty="0" smtClean="0"/>
              <a:t>et an estimate of e-cloud density as a function of time:</a:t>
            </a:r>
          </a:p>
          <a:p>
            <a:pPr lvl="1"/>
            <a:r>
              <a:rPr lang="en-US" sz="2000" dirty="0" smtClean="0"/>
              <a:t>Density at saturation</a:t>
            </a:r>
          </a:p>
          <a:p>
            <a:pPr lvl="1"/>
            <a:r>
              <a:rPr lang="en-US" sz="2000" dirty="0" smtClean="0"/>
              <a:t>Amount of trapped electrons</a:t>
            </a:r>
          </a:p>
          <a:p>
            <a:r>
              <a:rPr lang="en-US" sz="2200" dirty="0" smtClean="0"/>
              <a:t>Use BPMs as antennas</a:t>
            </a:r>
          </a:p>
          <a:p>
            <a:pPr lvl="1"/>
            <a:r>
              <a:rPr lang="en-US" sz="2000" dirty="0" smtClean="0"/>
              <a:t>Signal attenuation &lt; 10 dB</a:t>
            </a:r>
          </a:p>
          <a:p>
            <a:pPr lvl="1"/>
            <a:r>
              <a:rPr lang="en-US" sz="2000" dirty="0" smtClean="0"/>
              <a:t>2 for source – to kill reflections</a:t>
            </a:r>
          </a:p>
          <a:p>
            <a:pPr lvl="1"/>
            <a:r>
              <a:rPr lang="en-US" sz="2000" dirty="0" smtClean="0"/>
              <a:t>1 for receiver</a:t>
            </a:r>
          </a:p>
          <a:p>
            <a:pPr lvl="1"/>
            <a:r>
              <a:rPr lang="en-US" sz="2000" dirty="0" smtClean="0"/>
              <a:t>All BPMs already installed</a:t>
            </a: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219200" y="4014957"/>
          <a:ext cx="8128000" cy="222504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4064000"/>
                <a:gridCol w="406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lements between source and receiv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 gradient dipol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requency, polariz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 GHz, vertica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hase velocity in </a:t>
                      </a:r>
                      <a:r>
                        <a:rPr lang="en-US" dirty="0" err="1" smtClean="0"/>
                        <a:t>beampi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7</a:t>
                      </a:r>
                      <a:r>
                        <a:rPr lang="en-US" baseline="0" dirty="0" smtClean="0"/>
                        <a:t> 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th leng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60</a:t>
                      </a:r>
                      <a:r>
                        <a:rPr lang="en-US" baseline="0" dirty="0" smtClean="0"/>
                        <a:t> c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umber of data</a:t>
                      </a:r>
                      <a:r>
                        <a:rPr lang="en-US" baseline="0" dirty="0" smtClean="0"/>
                        <a:t> points per rev. perio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stimated phase delay, trapped 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 </a:t>
                      </a:r>
                      <a:r>
                        <a:rPr lang="en-US" dirty="0" err="1" smtClean="0"/>
                        <a:t>mrad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2721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s of the build-up simul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041475" y="1768482"/>
            <a:ext cx="4718649" cy="4612952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439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877506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tripline measurement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C00000"/>
                </a:solidFill>
              </a:rPr>
              <a:t>Goal: To get some information on the dynamics of fast instability in the Recycler</a:t>
            </a:r>
            <a:endParaRPr lang="en-US" sz="2400" dirty="0" smtClean="0">
              <a:solidFill>
                <a:srgbClr val="C00000"/>
              </a:solidFill>
            </a:endParaRPr>
          </a:p>
          <a:p>
            <a:endParaRPr lang="en-US" sz="2400" dirty="0"/>
          </a:p>
          <a:p>
            <a:r>
              <a:rPr lang="en-US" sz="2400" dirty="0" smtClean="0"/>
              <a:t>Can be used as input data to build a model of e-cloud instability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Procedure: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/>
              <a:t>Turn the damper OFF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/>
              <a:t>Create conditions for fast instability</a:t>
            </a:r>
          </a:p>
          <a:p>
            <a:pPr lvl="1">
              <a:lnSpc>
                <a:spcPct val="150000"/>
              </a:lnSpc>
            </a:pPr>
            <a:r>
              <a:rPr lang="en-US" sz="2000" dirty="0" smtClean="0"/>
              <a:t>Observe dynamics with and without cleaning bunch</a:t>
            </a:r>
          </a:p>
          <a:p>
            <a:pPr lvl="1">
              <a:lnSpc>
                <a:spcPct val="150000"/>
              </a:lnSpc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57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10363200" cy="100171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tripline measurements: What we did?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2">
            <a:normAutofit/>
          </a:bodyPr>
          <a:lstStyle/>
          <a:p>
            <a:pPr>
              <a:lnSpc>
                <a:spcPct val="130000"/>
              </a:lnSpc>
            </a:pPr>
            <a:r>
              <a:rPr lang="en-US" sz="2000" dirty="0" smtClean="0"/>
              <a:t>Measured:</a:t>
            </a:r>
          </a:p>
          <a:p>
            <a:pPr lvl="1">
              <a:lnSpc>
                <a:spcPct val="130000"/>
              </a:lnSpc>
            </a:pPr>
            <a:r>
              <a:rPr lang="en-US" sz="1800" dirty="0" smtClean="0"/>
              <a:t>Averaged beam position</a:t>
            </a:r>
          </a:p>
          <a:p>
            <a:pPr lvl="1">
              <a:lnSpc>
                <a:spcPct val="130000"/>
              </a:lnSpc>
            </a:pPr>
            <a:r>
              <a:rPr lang="en-US" sz="1800" dirty="0" smtClean="0"/>
              <a:t>Beam intensity</a:t>
            </a:r>
          </a:p>
          <a:p>
            <a:pPr lvl="1">
              <a:lnSpc>
                <a:spcPct val="130000"/>
              </a:lnSpc>
            </a:pPr>
            <a:r>
              <a:rPr lang="en-US" sz="1800" dirty="0" smtClean="0"/>
              <a:t>WCM</a:t>
            </a:r>
          </a:p>
          <a:p>
            <a:pPr lvl="1">
              <a:lnSpc>
                <a:spcPct val="130000"/>
              </a:lnSpc>
            </a:pPr>
            <a:r>
              <a:rPr lang="en-US" sz="1800" dirty="0" smtClean="0"/>
              <a:t>Stripline</a:t>
            </a:r>
          </a:p>
          <a:p>
            <a:pPr>
              <a:lnSpc>
                <a:spcPct val="130000"/>
              </a:lnSpc>
            </a:pPr>
            <a:r>
              <a:rPr lang="en-US" sz="2000" dirty="0" smtClean="0"/>
              <a:t>Controlled:</a:t>
            </a:r>
          </a:p>
          <a:p>
            <a:pPr lvl="1">
              <a:lnSpc>
                <a:spcPct val="130000"/>
              </a:lnSpc>
            </a:pPr>
            <a:r>
              <a:rPr lang="en-US" sz="1800" dirty="0" smtClean="0"/>
              <a:t>Charge</a:t>
            </a:r>
          </a:p>
          <a:p>
            <a:pPr lvl="1">
              <a:lnSpc>
                <a:spcPct val="130000"/>
              </a:lnSpc>
            </a:pPr>
            <a:r>
              <a:rPr lang="en-US" sz="1800" dirty="0" smtClean="0"/>
              <a:t>Number of bunches</a:t>
            </a:r>
          </a:p>
          <a:p>
            <a:pPr lvl="1">
              <a:lnSpc>
                <a:spcPct val="130000"/>
              </a:lnSpc>
            </a:pPr>
            <a:r>
              <a:rPr lang="en-US" sz="1800" dirty="0" smtClean="0"/>
              <a:t>Bunch rotation (long. mismatch)</a:t>
            </a:r>
          </a:p>
          <a:p>
            <a:pPr lvl="1">
              <a:lnSpc>
                <a:spcPct val="130000"/>
              </a:lnSpc>
            </a:pPr>
            <a:r>
              <a:rPr lang="en-US" sz="1800" dirty="0" smtClean="0"/>
              <a:t>Tune chromaticity</a:t>
            </a:r>
          </a:p>
          <a:p>
            <a:pPr>
              <a:lnSpc>
                <a:spcPct val="130000"/>
              </a:lnSpc>
            </a:pPr>
            <a:r>
              <a:rPr lang="en-US" sz="2000" dirty="0" smtClean="0"/>
              <a:t>Beyond control:</a:t>
            </a:r>
          </a:p>
          <a:p>
            <a:pPr lvl="1">
              <a:lnSpc>
                <a:spcPct val="130000"/>
              </a:lnSpc>
            </a:pPr>
            <a:r>
              <a:rPr lang="en-US" sz="1800" dirty="0" smtClean="0"/>
              <a:t>Quality of Booster beam</a:t>
            </a:r>
            <a:endParaRPr lang="en-US" sz="1800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7332453" y="2415398"/>
            <a:ext cx="232913" cy="638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049487" y="3004023"/>
            <a:ext cx="2798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Major source of uncertaint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8335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Stripline measurements:</a:t>
            </a:r>
            <a:br>
              <a:rPr lang="en-US" sz="3600" dirty="0" smtClean="0"/>
            </a:br>
            <a:r>
              <a:rPr lang="en-US" sz="3600" dirty="0" smtClean="0"/>
              <a:t>Looking inside a bunch</a:t>
            </a:r>
            <a:endParaRPr lang="en-US" sz="36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914972"/>
            <a:ext cx="4126237" cy="2389606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4951" y="1914972"/>
            <a:ext cx="4173781" cy="23897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32162" y="1506022"/>
            <a:ext cx="1096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ull batch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7883154" y="1433498"/>
            <a:ext cx="1200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lose view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815679" y="4402983"/>
            <a:ext cx="482305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Temporal resolution: 0.2 n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Both horizontal and vertical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Do 1 ns smoothing to remove HF noise</a:t>
            </a:r>
            <a:endParaRPr lang="en-US" sz="2400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0006642" y="2199736"/>
            <a:ext cx="1026543" cy="345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351698" y="3726611"/>
            <a:ext cx="681487" cy="4917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033185" y="2002932"/>
            <a:ext cx="702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gnal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0995323" y="4033651"/>
            <a:ext cx="10750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flection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6384951" y="4619813"/>
            <a:ext cx="4112430" cy="178510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/>
              <a:t>Strip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Quaterwave</a:t>
            </a:r>
            <a:r>
              <a:rPr lang="en-US" dirty="0" smtClean="0"/>
              <a:t> for 53 M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ength:		140 c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or. &amp; vert. pl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ensitivity of log(A/B):	2 mm/d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gitizer:		5 points/ns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8348472" y="2971800"/>
            <a:ext cx="283464" cy="0"/>
          </a:xfrm>
          <a:prstGeom prst="straightConnector1">
            <a:avLst/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815500" y="2602468"/>
            <a:ext cx="1349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2 data points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380744" y="3972464"/>
            <a:ext cx="3236976" cy="0"/>
          </a:xfrm>
          <a:prstGeom prst="straightConnector1">
            <a:avLst/>
          </a:prstGeom>
          <a:ln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440040" y="3566966"/>
            <a:ext cx="1118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80 bunch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93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125" y="274638"/>
            <a:ext cx="10363200" cy="8894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alytical model of the instability: coasting b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85825" y="1447799"/>
            <a:ext cx="10782300" cy="4876801"/>
          </a:xfrm>
        </p:spPr>
        <p:txBody>
          <a:bodyPr numCol="2" spcCol="914400"/>
          <a:lstStyle/>
          <a:p>
            <a:r>
              <a:rPr lang="en-US" dirty="0" smtClean="0"/>
              <a:t>Solving the coupled e-p mo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earching for solutions in the for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rowth rate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requency shift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71575" y="1949450"/>
          <a:ext cx="4740491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6" name="Equation" r:id="rId3" imgW="3403600" imgH="749300" progId="Equation.DSMT4">
                  <p:embed/>
                </p:oleObj>
              </mc:Choice>
              <mc:Fallback>
                <p:oleObj name="Equation" r:id="rId3" imgW="34036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1949450"/>
                        <a:ext cx="4740491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171575" y="3057524"/>
          <a:ext cx="250940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7" name="Equation" r:id="rId5" imgW="1752600" imgH="419100" progId="Equation.DSMT4">
                  <p:embed/>
                </p:oleObj>
              </mc:Choice>
              <mc:Fallback>
                <p:oleObj name="Equation" r:id="rId5" imgW="175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057524"/>
                        <a:ext cx="2509405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1" y="-1"/>
            <a:ext cx="169333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171575" y="4389756"/>
          <a:ext cx="1463866" cy="37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8" name="Equation" r:id="rId7" imgW="685502" imgH="177723" progId="Equation.DSMT4">
                  <p:embed/>
                </p:oleObj>
              </mc:Choice>
              <mc:Fallback>
                <p:oleObj name="Equation" r:id="rId7" imgW="6855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389756"/>
                        <a:ext cx="1463866" cy="372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171575" y="5059680"/>
          <a:ext cx="1959460" cy="40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9" name="Equation" r:id="rId9" imgW="1002865" imgH="203112" progId="Equation.DSMT4">
                  <p:embed/>
                </p:oleObj>
              </mc:Choice>
              <mc:Fallback>
                <p:oleObj name="Equation" r:id="rId9" imgW="100286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5059680"/>
                        <a:ext cx="1959460" cy="401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-1" y="-1"/>
            <a:ext cx="140469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708775" y="2244725"/>
          <a:ext cx="36433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0" name="Equation" r:id="rId11" imgW="2552400" imgH="444240" progId="Equation.DSMT4">
                  <p:embed/>
                </p:oleObj>
              </mc:Choice>
              <mc:Fallback>
                <p:oleObj name="Equation" r:id="rId11" imgW="255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2244725"/>
                        <a:ext cx="3643313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645492" y="4495798"/>
          <a:ext cx="3090130" cy="71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" name="Equation" r:id="rId13" imgW="1815840" imgH="419040" progId="Equation.DSMT4">
                  <p:embed/>
                </p:oleObj>
              </mc:Choice>
              <mc:Fallback>
                <p:oleObj name="Equation" r:id="rId13" imgW="1815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45492" y="4495798"/>
                        <a:ext cx="3090130" cy="713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645492" y="5493531"/>
            <a:ext cx="129874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605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459" y="1870981"/>
            <a:ext cx="4208690" cy="3417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73250" y="1655726"/>
            <a:ext cx="5284994" cy="4257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0421" name="Text Box 5"/>
          <p:cNvSpPr txBox="1">
            <a:spLocks noChangeArrowheads="1"/>
          </p:cNvSpPr>
          <p:nvPr/>
        </p:nvSpPr>
        <p:spPr bwMode="auto">
          <a:xfrm rot="16200000">
            <a:off x="4793104" y="3000032"/>
            <a:ext cx="2753999" cy="569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en-US" altLang="en-US" b="1" dirty="0">
                <a:solidFill>
                  <a:srgbClr val="292934"/>
                </a:solidFill>
              </a:rPr>
              <a:t>Horizontal Position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6955040" y="5395199"/>
            <a:ext cx="3551229" cy="5215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lIns="90000" tIns="45000" rIns="90000" bIns="450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en-US" altLang="en-US" sz="2000" b="1" dirty="0">
                <a:solidFill>
                  <a:srgbClr val="292934"/>
                </a:solidFill>
              </a:rPr>
              <a:t>Number of Revolutions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9144000" y="7938"/>
            <a:ext cx="1036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eaLnBrk="1">
              <a:lnSpc>
                <a:spcPct val="93000"/>
              </a:lnSpc>
              <a:buClrTx/>
              <a:buFontTx/>
              <a:buNone/>
            </a:pPr>
            <a:fld id="{22758907-F7A0-4B08-9B06-9FE9E140F9E1}" type="slidenum">
              <a:rPr lang="en-US" altLang="en-US"/>
              <a:pPr eaLnBrk="1">
                <a:lnSpc>
                  <a:spcPct val="93000"/>
                </a:lnSpc>
                <a:buClrTx/>
                <a:buFontTx/>
                <a:buNone/>
              </a:pPr>
              <a:t>6</a:t>
            </a:fld>
            <a:endParaRPr lang="en-US" alt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219200" y="274638"/>
            <a:ext cx="103632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/>
            <a:r>
              <a:rPr lang="en-US" sz="2800" dirty="0" smtClean="0"/>
              <a:t>Fast instability affects the first batch above the threshold intensity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rot="5400000">
            <a:off x="3159519" y="3553632"/>
            <a:ext cx="27350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1"/>
                </a:solidFill>
              </a:rPr>
              <a:t>Threshold intensity</a:t>
            </a:r>
            <a:endParaRPr lang="en-US" sz="2400" b="1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94873" y="5933372"/>
            <a:ext cx="23875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ictures provided by J. Eldred</a:t>
            </a:r>
            <a:endParaRPr lang="en-US" sz="1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5236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nalytical model of the instability</a:t>
            </a:r>
            <a:r>
              <a:rPr lang="en-US" dirty="0" smtClean="0"/>
              <a:t>: Input parameter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721233"/>
              </p:ext>
            </p:extLst>
          </p:nvPr>
        </p:nvGraphicFramePr>
        <p:xfrm>
          <a:off x="1219200" y="1859711"/>
          <a:ext cx="7743644" cy="3352800"/>
        </p:xfrm>
        <a:graphic>
          <a:graphicData uri="http://schemas.openxmlformats.org/drawingml/2006/table">
            <a:tbl>
              <a:tblPr firstRow="1" bandRow="1"/>
              <a:tblGrid>
                <a:gridCol w="2646562"/>
                <a:gridCol w="2548541"/>
                <a:gridCol w="2548541"/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F6F6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F6F6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ymbol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F6F6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F6F6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F6F6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F6F6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yclotron frequency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F6F6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F6F6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7e6 s</a:t>
                      </a:r>
                      <a:r>
                        <a:rPr lang="en-US" sz="1600" baseline="300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F6F6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etatron tune, frequency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1600" i="1" baseline="-25000" dirty="0" err="1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 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.45, 14.54e6 s</a:t>
                      </a:r>
                      <a:r>
                        <a:rPr lang="en-US" sz="1600" baseline="300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lativistic factor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γ</a:t>
                      </a:r>
                      <a:endParaRPr lang="en-US" sz="16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otons per bunch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 err="1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600" i="1" baseline="-25000" dirty="0" err="1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6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e1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F period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.87 n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lectron cloud density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600" i="1" baseline="-250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sz="16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1e11 m</a:t>
                      </a:r>
                      <a:r>
                        <a:rPr lang="en-US" sz="1600" baseline="300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upling frequency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23e6 s</a:t>
                      </a:r>
                      <a:r>
                        <a:rPr lang="en-US" sz="1600" baseline="300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uild-up rate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65e6 s</a:t>
                      </a:r>
                      <a:r>
                        <a:rPr lang="en-US" sz="1600" baseline="300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ndau damping rate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Γ</a:t>
                      </a:r>
                      <a:endParaRPr lang="en-US" sz="160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824377" y="2236756"/>
            <a:ext cx="868392" cy="2252933"/>
            <a:chOff x="6800311" y="2974675"/>
            <a:chExt cx="407987" cy="1653456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3555941"/>
                </p:ext>
              </p:extLst>
            </p:nvPr>
          </p:nvGraphicFramePr>
          <p:xfrm>
            <a:off x="6809625" y="2974675"/>
            <a:ext cx="168275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6" name="Equation" r:id="rId3" imgW="164957" imgH="190335" progId="Equation.DSMT4">
                    <p:embed/>
                  </p:oleObj>
                </mc:Choice>
                <mc:Fallback>
                  <p:oleObj name="Equation" r:id="rId3" imgW="164957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9625" y="2974675"/>
                          <a:ext cx="168275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0431153"/>
                </p:ext>
              </p:extLst>
            </p:nvPr>
          </p:nvGraphicFramePr>
          <p:xfrm>
            <a:off x="7033673" y="3187430"/>
            <a:ext cx="174625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7" name="Equation" r:id="rId5" imgW="177569" imgH="202936" progId="Equation.DSMT4">
                    <p:embed/>
                  </p:oleObj>
                </mc:Choice>
                <mc:Fallback>
                  <p:oleObj name="Equation" r:id="rId5" imgW="177569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3673" y="3187430"/>
                          <a:ext cx="174625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639538"/>
                </p:ext>
              </p:extLst>
            </p:nvPr>
          </p:nvGraphicFramePr>
          <p:xfrm>
            <a:off x="6800311" y="3946225"/>
            <a:ext cx="320675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8" name="Equation" r:id="rId7" imgW="317225" imgH="152268" progId="Equation.DSMT4">
                    <p:embed/>
                  </p:oleObj>
                </mc:Choice>
                <mc:Fallback>
                  <p:oleObj name="Equation" r:id="rId7" imgW="317225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0311" y="3946225"/>
                          <a:ext cx="320675" cy="15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2613278"/>
                </p:ext>
              </p:extLst>
            </p:nvPr>
          </p:nvGraphicFramePr>
          <p:xfrm>
            <a:off x="6800311" y="4421756"/>
            <a:ext cx="174625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9" name="Equation" r:id="rId9" imgW="177569" imgH="202936" progId="Equation.DSMT4">
                    <p:embed/>
                  </p:oleObj>
                </mc:Choice>
                <mc:Fallback>
                  <p:oleObj name="Equation" r:id="rId9" imgW="177569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0311" y="4421756"/>
                          <a:ext cx="174625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129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833438"/>
            <a:ext cx="7315200" cy="267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5521" y="3619922"/>
            <a:ext cx="4110404" cy="3082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9144000" y="7938"/>
            <a:ext cx="1036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FFFFFF"/>
                </a:solidFill>
                <a:latin typeface="Arial" panose="020B0604020202020204" pitchFamily="34" charset="0"/>
                <a:ea typeface="WenQuanYi Micro Hei" charset="0"/>
                <a:cs typeface="WenQuanYi Micro Hei" charset="0"/>
              </a:defRPr>
            </a:lvl9pPr>
          </a:lstStyle>
          <a:p>
            <a:pPr eaLnBrk="1">
              <a:lnSpc>
                <a:spcPct val="93000"/>
              </a:lnSpc>
              <a:buClrTx/>
              <a:buFontTx/>
              <a:buNone/>
            </a:pPr>
            <a:fld id="{55E8FA0F-255C-496D-A221-05E815B83D3B}" type="slidenum">
              <a:rPr lang="en-US" altLang="en-US"/>
              <a:pPr eaLnBrk="1">
                <a:lnSpc>
                  <a:spcPct val="93000"/>
                </a:lnSpc>
                <a:buClrTx/>
                <a:buFontTx/>
                <a:buNone/>
              </a:pPr>
              <a:t>7</a:t>
            </a:fld>
            <a:endParaRPr lang="en-US" alt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219200" y="273050"/>
            <a:ext cx="10363200" cy="8656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914400"/>
            <a:r>
              <a:rPr lang="en-US" dirty="0" smtClean="0"/>
              <a:t>Electron cloud build-up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0" y="5991088"/>
            <a:ext cx="23875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ictures provided by J. Eldred</a:t>
            </a:r>
            <a:endParaRPr lang="en-US" sz="1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3340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74" descr="D:\IOTA Project\Presentations\Coord System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2300" y="3970393"/>
            <a:ext cx="3456384" cy="2241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cloud can lead to an instabilit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deal cas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dirty="0" smtClean="0"/>
              <a:t>With electron clou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olution – oscillations around the reference orbit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4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‘Driven oscillator’</a:t>
            </a:r>
          </a:p>
          <a:p>
            <a:r>
              <a:rPr lang="en-US" dirty="0" smtClean="0"/>
              <a:t>Can have unstable modes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07388" y="2327635"/>
          <a:ext cx="16811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4" imgW="749160" imgH="177480" progId="Equation.DSMT4">
                  <p:embed/>
                </p:oleObj>
              </mc:Choice>
              <mc:Fallback>
                <p:oleObj name="Equation" r:id="rId4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7388" y="2327635"/>
                        <a:ext cx="168116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974936" y="2266619"/>
          <a:ext cx="3805990" cy="47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6" imgW="1536480" imgH="190440" progId="Equation.DSMT4">
                  <p:embed/>
                </p:oleObj>
              </mc:Choice>
              <mc:Fallback>
                <p:oleObj name="Equation" r:id="rId6" imgW="1536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74936" y="2266619"/>
                        <a:ext cx="3805990" cy="471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2447969" y="2727685"/>
            <a:ext cx="510891" cy="1276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79931" y="2729676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cusing strength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9093200" y="2727685"/>
            <a:ext cx="387230" cy="1866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9480430" y="2883347"/>
            <a:ext cx="2070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ick by electron cloud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2637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 measurement showed evidence of EC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6057900" y="2206293"/>
            <a:ext cx="5844933" cy="3055014"/>
            <a:chOff x="6048286" y="3465926"/>
            <a:chExt cx="5844933" cy="305501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07502" y="3967066"/>
              <a:ext cx="5726502" cy="255387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048286" y="3465926"/>
              <a:ext cx="584493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en-US" sz="2400" dirty="0">
                  <a:solidFill>
                    <a:srgbClr val="292934"/>
                  </a:solidFill>
                </a:rPr>
                <a:t>Phase modulation at beam revolution freq., 90 kHz</a:t>
              </a:r>
              <a:endParaRPr lang="en-US" sz="24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9194873" y="6391138"/>
            <a:ext cx="23875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ictures provided by J. Eldred</a:t>
            </a:r>
            <a:endParaRPr lang="en-US" sz="16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717616" y="1643933"/>
            <a:ext cx="4838700" cy="1996512"/>
            <a:chOff x="898767" y="2377173"/>
            <a:chExt cx="4838700" cy="1996512"/>
          </a:xfrm>
        </p:grpSpPr>
        <p:grpSp>
          <p:nvGrpSpPr>
            <p:cNvPr id="7" name="Group 6"/>
            <p:cNvGrpSpPr/>
            <p:nvPr/>
          </p:nvGrpSpPr>
          <p:grpSpPr>
            <a:xfrm>
              <a:off x="898767" y="3164010"/>
              <a:ext cx="4838700" cy="1209675"/>
              <a:chOff x="6743700" y="1417638"/>
              <a:chExt cx="4838700" cy="1209675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43700" y="1417638"/>
                <a:ext cx="4838700" cy="1209675"/>
              </a:xfrm>
              <a:prstGeom prst="rect">
                <a:avLst/>
              </a:prstGeom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8773358" y="1859889"/>
                <a:ext cx="7793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accent1"/>
                    </a:solidFill>
                  </a:rPr>
                  <a:t>2 GHz</a:t>
                </a:r>
                <a:endParaRPr lang="en-US" b="1" dirty="0">
                  <a:solidFill>
                    <a:schemeClr val="accent1"/>
                  </a:solidFill>
                </a:endParaRP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1604987" y="2377173"/>
              <a:ext cx="342625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Propagate a microwave </a:t>
              </a:r>
              <a:r>
                <a:rPr lang="en-US" sz="2400" dirty="0" smtClean="0"/>
                <a:t>signal</a:t>
              </a:r>
              <a:br>
                <a:rPr lang="en-US" sz="2400" dirty="0" smtClean="0"/>
              </a:br>
              <a:r>
                <a:rPr lang="en-US" sz="2400" dirty="0" smtClean="0"/>
                <a:t>through the </a:t>
              </a:r>
              <a:r>
                <a:rPr lang="en-US" sz="2400" dirty="0" err="1" smtClean="0"/>
                <a:t>beampipe</a:t>
              </a:r>
              <a:endParaRPr lang="en-US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325112" y="4271483"/>
            <a:ext cx="1562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hase-delay: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00587"/>
              </p:ext>
            </p:extLst>
          </p:nvPr>
        </p:nvGraphicFramePr>
        <p:xfrm>
          <a:off x="1423288" y="5240853"/>
          <a:ext cx="2079323" cy="83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" name="Equation" r:id="rId5" imgW="1002960" imgH="406080" progId="Equation.DSMT4">
                  <p:embed/>
                </p:oleObj>
              </mc:Choice>
              <mc:Fallback>
                <p:oleObj name="Equation" r:id="rId5" imgW="1002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3288" y="5240853"/>
                        <a:ext cx="2079323" cy="839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29092"/>
              </p:ext>
            </p:extLst>
          </p:nvPr>
        </p:nvGraphicFramePr>
        <p:xfrm>
          <a:off x="1423288" y="4832595"/>
          <a:ext cx="32670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3288" y="4832595"/>
                        <a:ext cx="32670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28272" y="5382883"/>
            <a:ext cx="494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 enough temporal resolution to observe the evolution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40943" y="3785677"/>
            <a:ext cx="226874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746752" y="377129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50 m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6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583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My_Orange_Theme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y_Orange_Theme" id="{6697FBCE-D8C0-4DF2-B03B-CA9184635B7B}" vid="{CF70D394-96DE-4846-86F8-6F294BBB8273}"/>
    </a:ext>
  </a:extLst>
</a:theme>
</file>

<file path=ppt/theme/theme2.xml><?xml version="1.0" encoding="utf-8"?>
<a:theme xmlns:a="http://schemas.openxmlformats.org/drawingml/2006/main" name="Mesh">
  <a:themeElements>
    <a:clrScheme name="Mesh">
      <a:dk1>
        <a:sysClr val="windowText" lastClr="000000"/>
      </a:dk1>
      <a:lt1>
        <a:sysClr val="window" lastClr="FFFFFF"/>
      </a:lt1>
      <a:dk2>
        <a:srgbClr val="363D46"/>
      </a:dk2>
      <a:lt2>
        <a:srgbClr val="EBEBEB"/>
      </a:lt2>
      <a:accent1>
        <a:srgbClr val="6F6F6F"/>
      </a:accent1>
      <a:accent2>
        <a:srgbClr val="BFBFA5"/>
      </a:accent2>
      <a:accent3>
        <a:srgbClr val="DCD084"/>
      </a:accent3>
      <a:accent4>
        <a:srgbClr val="E7BF5F"/>
      </a:accent4>
      <a:accent5>
        <a:srgbClr val="E9A039"/>
      </a:accent5>
      <a:accent6>
        <a:srgbClr val="CF7133"/>
      </a:accent6>
      <a:hlink>
        <a:srgbClr val="F28943"/>
      </a:hlink>
      <a:folHlink>
        <a:srgbClr val="F1B76C"/>
      </a:folHlink>
    </a:clrScheme>
    <a:fontScheme name="Mesh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sh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84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000000">
                <a:alpha val="5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>
            <a:bevelT w="25400" h="25400" prst="slop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28000"/>
                <a:satMod val="94000"/>
                <a:lumMod val="20000"/>
              </a:schemeClr>
              <a:schemeClr val="phClr">
                <a:tint val="94000"/>
                <a:shade val="84000"/>
                <a:satMod val="148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sh" id="{789EC3FE-34FD-429C-9918-760025E6C145}" vid="{B8BE45C0-8141-4D58-8C71-A009BC26FBBB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94</TotalTime>
  <Words>2054</Words>
  <Application>Microsoft Office PowerPoint</Application>
  <PresentationFormat>Widescreen</PresentationFormat>
  <Paragraphs>676</Paragraphs>
  <Slides>6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9" baseType="lpstr">
      <vt:lpstr>MS PGothic</vt:lpstr>
      <vt:lpstr>Arial</vt:lpstr>
      <vt:lpstr>Calibri</vt:lpstr>
      <vt:lpstr>Cambria</vt:lpstr>
      <vt:lpstr>Century Gothic</vt:lpstr>
      <vt:lpstr>DejaVu Sans</vt:lpstr>
      <vt:lpstr>Franklin Gothic Book</vt:lpstr>
      <vt:lpstr>Helvetica</vt:lpstr>
      <vt:lpstr>Perpetua</vt:lpstr>
      <vt:lpstr>StarSymbol</vt:lpstr>
      <vt:lpstr>Symbol</vt:lpstr>
      <vt:lpstr>Times</vt:lpstr>
      <vt:lpstr>Times New Roman</vt:lpstr>
      <vt:lpstr>Verdana</vt:lpstr>
      <vt:lpstr>WenQuanYi Micro Hei</vt:lpstr>
      <vt:lpstr>Wingdings 2</vt:lpstr>
      <vt:lpstr>My_Orange_Theme</vt:lpstr>
      <vt:lpstr>Mesh</vt:lpstr>
      <vt:lpstr>Equation</vt:lpstr>
      <vt:lpstr>Study of Fast Instability in Recycler</vt:lpstr>
      <vt:lpstr>Outline</vt:lpstr>
      <vt:lpstr>Acknowledgements</vt:lpstr>
      <vt:lpstr>Fermilab’s Recycler</vt:lpstr>
      <vt:lpstr>Fast instability in Recycler</vt:lpstr>
      <vt:lpstr>PowerPoint Presentation</vt:lpstr>
      <vt:lpstr>PowerPoint Presentation</vt:lpstr>
      <vt:lpstr>Electron cloud can lead to an instability</vt:lpstr>
      <vt:lpstr>Direct measurement showed evidence of EC</vt:lpstr>
      <vt:lpstr>Why do we see an instability in Recycler but nothing in Main Injector?</vt:lpstr>
      <vt:lpstr>Trapping in combined function dipoles</vt:lpstr>
      <vt:lpstr>Trapping in combined function dipoles</vt:lpstr>
      <vt:lpstr>Up to 1% of the particles can be trapped by magnetic field</vt:lpstr>
      <vt:lpstr>Presence of trapping changes the build-up</vt:lpstr>
      <vt:lpstr>Electron cloud forms a vertical stripe inside the vacuum chamber; its horizontal position - beam center</vt:lpstr>
      <vt:lpstr>When bunches compress longitudinally, the electron density reaches the beam density</vt:lpstr>
      <vt:lpstr>Fast instability happens when the cloud reaches the saturation</vt:lpstr>
      <vt:lpstr>The instability only affects the horizontal motion</vt:lpstr>
      <vt:lpstr>Clearing prevents the multi-turn accumulation of the electron cloud</vt:lpstr>
      <vt:lpstr>Stabilization by Single Low-Intensity Bunch</vt:lpstr>
      <vt:lpstr>Electron cloud creates a shift in betatron frequencies between the head and the tail of the bunch train</vt:lpstr>
      <vt:lpstr>Electron cloud creates a shift in betatron frequencies between the head and the tail of the bunch train</vt:lpstr>
      <vt:lpstr>Can we estimate the rate of the electron cloud instability?</vt:lpstr>
      <vt:lpstr>Analytical model of the instability: coasting beam</vt:lpstr>
      <vt:lpstr>Analytical model of the instability: bunched beam</vt:lpstr>
      <vt:lpstr>Tune measurement agrees with the simulation</vt:lpstr>
      <vt:lpstr>Growth rate and mode frequency are consistent with the observations</vt:lpstr>
      <vt:lpstr>Instability goes Up and then down with intensity</vt:lpstr>
      <vt:lpstr>Peak of instability rate is consistent with electron cloud simulations</vt:lpstr>
      <vt:lpstr>Direct measurement of electron cloud</vt:lpstr>
      <vt:lpstr>Microwave measurement procedure</vt:lpstr>
      <vt:lpstr>First Data: Seems that what matters is the peak intensity, not the total charge in the beam </vt:lpstr>
      <vt:lpstr>Broadband Schottky noise</vt:lpstr>
      <vt:lpstr>Improving signal/noise</vt:lpstr>
      <vt:lpstr>Amplifier in the tunnel</vt:lpstr>
      <vt:lpstr>Can we do anything to reduce the instability? </vt:lpstr>
      <vt:lpstr>Conditioning helps</vt:lpstr>
      <vt:lpstr>Stabilization with a clearing bunch</vt:lpstr>
      <vt:lpstr>Summary</vt:lpstr>
      <vt:lpstr>Current progress</vt:lpstr>
      <vt:lpstr>Time line</vt:lpstr>
      <vt:lpstr>Thank you for your attention</vt:lpstr>
      <vt:lpstr>Back-up slides</vt:lpstr>
      <vt:lpstr>PowerPoint Presentation</vt:lpstr>
      <vt:lpstr>Courant-Snyder Parameterization</vt:lpstr>
      <vt:lpstr>History</vt:lpstr>
      <vt:lpstr>Longitudinal Mismatch Leads to an Instability</vt:lpstr>
      <vt:lpstr>PowerPoint Presentation</vt:lpstr>
      <vt:lpstr>PowerPoint Presentation</vt:lpstr>
      <vt:lpstr>SEY Measurements at MI (Y. Ji, J. Eldred et al.)</vt:lpstr>
      <vt:lpstr>SEY depends on the angle</vt:lpstr>
      <vt:lpstr>Electron trapping: For some initial velocities final speed close to 0</vt:lpstr>
      <vt:lpstr>Lifetime is limited by scattering</vt:lpstr>
      <vt:lpstr>Microwave measurement procedure</vt:lpstr>
      <vt:lpstr>Parameters of the build-up simulation</vt:lpstr>
      <vt:lpstr>Stripline measurements</vt:lpstr>
      <vt:lpstr>Stripline measurements: What we did?</vt:lpstr>
      <vt:lpstr>Stripline measurements: Looking inside a bunch</vt:lpstr>
      <vt:lpstr>Analytical model of the instability: coasting beam</vt:lpstr>
      <vt:lpstr>Analytical model of the instability: Input parameter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ergey</dc:creator>
  <cp:lastModifiedBy>Sergey</cp:lastModifiedBy>
  <cp:revision>216</cp:revision>
  <dcterms:created xsi:type="dcterms:W3CDTF">2016-03-09T20:18:37Z</dcterms:created>
  <dcterms:modified xsi:type="dcterms:W3CDTF">2016-10-24T20:11:11Z</dcterms:modified>
</cp:coreProperties>
</file>